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4D3953" w14:textId="77777777" w:rsidR="006D0167" w:rsidRDefault="006D0167" w:rsidP="00BC1049">
      <w:pPr>
        <w:rPr>
          <w:sz w:val="32"/>
          <w:szCs w:val="32"/>
          <w:lang w:val="en-US"/>
        </w:rPr>
      </w:pPr>
    </w:p>
    <w:p w14:paraId="1E9CE0CC" w14:textId="77777777" w:rsidR="00BC1049" w:rsidRDefault="006D0167" w:rsidP="00BC1049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0368BC11" w14:textId="77777777" w:rsidR="006D0167" w:rsidRPr="00D1684E" w:rsidRDefault="006D0167" w:rsidP="00BC1049">
      <w:pPr>
        <w:rPr>
          <w:b/>
          <w:sz w:val="32"/>
          <w:szCs w:val="32"/>
          <w:lang w:val="en-US"/>
        </w:rPr>
      </w:pPr>
    </w:p>
    <w:p w14:paraId="6403965D" w14:textId="77777777" w:rsidR="00BC1049" w:rsidRPr="000107F7" w:rsidRDefault="00BC1049" w:rsidP="00BC1049">
      <w:pPr>
        <w:ind w:left="425" w:hanging="425"/>
        <w:jc w:val="both"/>
        <w:rPr>
          <w:lang w:val="en-US"/>
        </w:rPr>
      </w:pPr>
    </w:p>
    <w:p w14:paraId="78AC64D8" w14:textId="4A9B20B8" w:rsidR="00BC1049" w:rsidRDefault="008A00AB" w:rsidP="00BC1049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BC1049">
        <w:rPr>
          <w:b/>
          <w:sz w:val="32"/>
          <w:szCs w:val="32"/>
          <w:lang w:val="en-US"/>
        </w:rPr>
        <w:t xml:space="preserve">ssignment </w:t>
      </w:r>
      <w:r w:rsidR="006C000B">
        <w:rPr>
          <w:b/>
          <w:sz w:val="32"/>
          <w:szCs w:val="32"/>
          <w:lang w:val="en-US"/>
        </w:rPr>
        <w:t>4</w:t>
      </w:r>
      <w:r w:rsidR="00BC1049">
        <w:rPr>
          <w:b/>
          <w:sz w:val="32"/>
          <w:szCs w:val="32"/>
          <w:lang w:val="en-US"/>
        </w:rPr>
        <w:t xml:space="preserve"> </w:t>
      </w:r>
    </w:p>
    <w:p w14:paraId="08A5A45D" w14:textId="34E2D1C0" w:rsidR="005D60FA" w:rsidRDefault="005D60FA" w:rsidP="005D60FA">
      <w:pPr>
        <w:pStyle w:val="Exercise"/>
        <w:ind w:left="0" w:firstLine="0"/>
        <w:rPr>
          <w:b/>
        </w:rPr>
      </w:pPr>
    </w:p>
    <w:p w14:paraId="559F3ADB" w14:textId="7C958CCF" w:rsidR="005D60FA" w:rsidRDefault="00457ACA" w:rsidP="005D60FA">
      <w:pPr>
        <w:tabs>
          <w:tab w:val="left" w:pos="2977"/>
        </w:tabs>
        <w:spacing w:line="360" w:lineRule="exact"/>
        <w:jc w:val="both"/>
        <w:rPr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70C7324" wp14:editId="0A85C6FA">
                <wp:simplePos x="0" y="0"/>
                <wp:positionH relativeFrom="column">
                  <wp:posOffset>3385565</wp:posOffset>
                </wp:positionH>
                <wp:positionV relativeFrom="paragraph">
                  <wp:posOffset>-34725</wp:posOffset>
                </wp:positionV>
                <wp:extent cx="2762885" cy="1247140"/>
                <wp:effectExtent l="0" t="0" r="0" b="0"/>
                <wp:wrapSquare wrapText="bothSides"/>
                <wp:docPr id="48" name="Group 1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2885" cy="1247140"/>
                          <a:chOff x="3718" y="5179"/>
                          <a:chExt cx="4351" cy="1964"/>
                        </a:xfrm>
                      </wpg:grpSpPr>
                      <wps:wsp>
                        <wps:cNvPr id="49" name="Oval 1817"/>
                        <wps:cNvSpPr>
                          <a:spLocks noChangeArrowheads="1"/>
                        </wps:cNvSpPr>
                        <wps:spPr bwMode="auto">
                          <a:xfrm>
                            <a:off x="3867" y="5605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1818"/>
                        <wps:cNvSpPr>
                          <a:spLocks/>
                        </wps:cNvSpPr>
                        <wps:spPr bwMode="auto">
                          <a:xfrm>
                            <a:off x="4054" y="6008"/>
                            <a:ext cx="3334" cy="187"/>
                          </a:xfrm>
                          <a:custGeom>
                            <a:avLst/>
                            <a:gdLst>
                              <a:gd name="T0" fmla="*/ 0 w 5696"/>
                              <a:gd name="T1" fmla="*/ 320 h 320"/>
                              <a:gd name="T2" fmla="*/ 5600 w 5696"/>
                              <a:gd name="T3" fmla="*/ 320 h 320"/>
                              <a:gd name="T4" fmla="*/ 5696 w 5696"/>
                              <a:gd name="T5" fmla="*/ 224 h 320"/>
                              <a:gd name="T6" fmla="*/ 5696 w 5696"/>
                              <a:gd name="T7" fmla="*/ 0 h 320"/>
                              <a:gd name="T8" fmla="*/ 96 w 5696"/>
                              <a:gd name="T9" fmla="*/ 0 h 320"/>
                              <a:gd name="T10" fmla="*/ 16 w 5696"/>
                              <a:gd name="T11" fmla="*/ 96 h 320"/>
                              <a:gd name="T12" fmla="*/ 0 w 5696"/>
                              <a:gd name="T13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696" h="320">
                                <a:moveTo>
                                  <a:pt x="0" y="320"/>
                                </a:moveTo>
                                <a:lnTo>
                                  <a:pt x="5600" y="320"/>
                                </a:lnTo>
                                <a:lnTo>
                                  <a:pt x="5696" y="224"/>
                                </a:lnTo>
                                <a:lnTo>
                                  <a:pt x="5696" y="0"/>
                                </a:lnTo>
                                <a:lnTo>
                                  <a:pt x="96" y="0"/>
                                </a:lnTo>
                                <a:lnTo>
                                  <a:pt x="16" y="96"/>
                                </a:lnTo>
                                <a:lnTo>
                                  <a:pt x="0" y="32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819"/>
                        <wps:cNvCnPr>
                          <a:cxnSpLocks noChangeShapeType="1"/>
                        </wps:cNvCnPr>
                        <wps:spPr bwMode="auto">
                          <a:xfrm>
                            <a:off x="4099" y="6716"/>
                            <a:ext cx="32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20"/>
                        <wps:cNvCnPr>
                          <a:cxnSpLocks noChangeShapeType="1"/>
                        </wps:cNvCnPr>
                        <wps:spPr bwMode="auto">
                          <a:xfrm>
                            <a:off x="4055" y="6242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Text Box 1821"/>
                        <wps:cNvSpPr txBox="1">
                          <a:spLocks noChangeArrowheads="1"/>
                        </wps:cNvSpPr>
                        <wps:spPr bwMode="auto">
                          <a:xfrm>
                            <a:off x="5527" y="6324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B75593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822"/>
                        <wps:cNvSpPr txBox="1">
                          <a:spLocks noChangeArrowheads="1"/>
                        </wps:cNvSpPr>
                        <wps:spPr bwMode="auto">
                          <a:xfrm>
                            <a:off x="3825" y="6696"/>
                            <a:ext cx="46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B6372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1823"/>
                        <wps:cNvCnPr>
                          <a:cxnSpLocks noChangeShapeType="1"/>
                        </wps:cNvCnPr>
                        <wps:spPr bwMode="auto">
                          <a:xfrm>
                            <a:off x="7405" y="612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824"/>
                        <wps:cNvSpPr txBox="1">
                          <a:spLocks noChangeArrowheads="1"/>
                        </wps:cNvSpPr>
                        <wps:spPr bwMode="auto">
                          <a:xfrm>
                            <a:off x="7547" y="5724"/>
                            <a:ext cx="522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06E436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1825"/>
                        <wps:cNvSpPr>
                          <a:spLocks noChangeArrowheads="1"/>
                        </wps:cNvSpPr>
                        <wps:spPr bwMode="auto">
                          <a:xfrm>
                            <a:off x="4048" y="5998"/>
                            <a:ext cx="3343" cy="211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1826"/>
                        <wps:cNvCnPr>
                          <a:cxnSpLocks noChangeShapeType="1"/>
                        </wps:cNvCnPr>
                        <wps:spPr bwMode="auto">
                          <a:xfrm>
                            <a:off x="7363" y="6575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1827"/>
                        <wps:cNvSpPr txBox="1">
                          <a:spLocks noChangeArrowheads="1"/>
                        </wps:cNvSpPr>
                        <wps:spPr bwMode="auto">
                          <a:xfrm>
                            <a:off x="5510" y="5179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735D6" w14:textId="77777777" w:rsidR="005D60FA" w:rsidRPr="005A22EB" w:rsidRDefault="005D60FA" w:rsidP="005D60FA">
                              <w:pPr>
                                <w:rPr>
                                  <w:i/>
                                </w:rPr>
                              </w:pPr>
                              <w:r w:rsidRPr="00421B95">
                                <w:rPr>
                                  <w:i/>
                                  <w:position w:val="-10"/>
                                </w:rPr>
                                <w:object w:dxaOrig="240" w:dyaOrig="320" w14:anchorId="038A464A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.05pt;height:15.8pt" o:ole="">
                                    <v:imagedata r:id="rId7" o:title=""/>
                                  </v:shape>
                                  <o:OLEObject Type="Embed" ProgID="Equation.DSMT4" ShapeID="_x0000_i1026" DrawAspect="Content" ObjectID="_1759909806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AutoShape 1828"/>
                        <wps:cNvSpPr>
                          <a:spLocks noChangeArrowheads="1"/>
                        </wps:cNvSpPr>
                        <wps:spPr bwMode="auto">
                          <a:xfrm>
                            <a:off x="7320" y="6132"/>
                            <a:ext cx="155" cy="17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1829"/>
                        <wps:cNvSpPr>
                          <a:spLocks noChangeArrowheads="1"/>
                        </wps:cNvSpPr>
                        <wps:spPr bwMode="auto">
                          <a:xfrm>
                            <a:off x="7088" y="6280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30"/>
                        <wps:cNvSpPr txBox="1">
                          <a:spLocks noChangeArrowheads="1"/>
                        </wps:cNvSpPr>
                        <wps:spPr bwMode="auto">
                          <a:xfrm>
                            <a:off x="3718" y="567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343057" w14:textId="77777777" w:rsidR="005D60FA" w:rsidRPr="0084499D" w:rsidRDefault="0084499D" w:rsidP="005D60F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831"/>
                        <wps:cNvSpPr txBox="1">
                          <a:spLocks noChangeArrowheads="1"/>
                        </wps:cNvSpPr>
                        <wps:spPr bwMode="auto">
                          <a:xfrm>
                            <a:off x="7280" y="564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CCDE2" w14:textId="77777777" w:rsidR="005D60FA" w:rsidRPr="0084499D" w:rsidRDefault="0084499D" w:rsidP="005D60FA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1832"/>
                        <wpg:cNvGrpSpPr>
                          <a:grpSpLocks/>
                        </wpg:cNvGrpSpPr>
                        <wpg:grpSpPr bwMode="auto">
                          <a:xfrm>
                            <a:off x="4138" y="5625"/>
                            <a:ext cx="3117" cy="287"/>
                            <a:chOff x="7734" y="6647"/>
                            <a:chExt cx="2208" cy="397"/>
                          </a:xfrm>
                        </wpg:grpSpPr>
                        <wps:wsp>
                          <wps:cNvPr id="65" name="Line 183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83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8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83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83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83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83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84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184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184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84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84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84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84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184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0" name="Group 1848"/>
                        <wpg:cNvGrpSpPr>
                          <a:grpSpLocks/>
                        </wpg:cNvGrpSpPr>
                        <wpg:grpSpPr bwMode="auto">
                          <a:xfrm>
                            <a:off x="4705" y="6132"/>
                            <a:ext cx="401" cy="394"/>
                            <a:chOff x="8483" y="5855"/>
                            <a:chExt cx="401" cy="394"/>
                          </a:xfrm>
                        </wpg:grpSpPr>
                        <wps:wsp>
                          <wps:cNvPr id="81" name="AutoShape 18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0" y="5855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AutoShape 185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86" y="6052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" name="Text Box 1851"/>
                        <wps:cNvSpPr txBox="1">
                          <a:spLocks noChangeArrowheads="1"/>
                        </wps:cNvSpPr>
                        <wps:spPr bwMode="auto">
                          <a:xfrm>
                            <a:off x="4895" y="610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7AEF51" w14:textId="77777777" w:rsidR="005D60FA" w:rsidRPr="007A41F4" w:rsidRDefault="005D60FA" w:rsidP="005D60F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852"/>
                        <wps:cNvSpPr txBox="1">
                          <a:spLocks noChangeArrowheads="1"/>
                        </wps:cNvSpPr>
                        <wps:spPr bwMode="auto">
                          <a:xfrm>
                            <a:off x="4651" y="633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9E11E" w14:textId="77777777" w:rsidR="005D60FA" w:rsidRPr="007A41F4" w:rsidRDefault="005D60FA" w:rsidP="005D60F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0C7324" id="Group 1853" o:spid="_x0000_s1026" style="position:absolute;left:0;text-align:left;margin-left:266.6pt;margin-top:-2.75pt;width:217.55pt;height:98.2pt;z-index:251657216" coordorigin="3718,5179" coordsize="4351,1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">
                <v:oval id="Oval 1817" o:spid="_x0000_s1027" style="position:absolute;left:3867;top:5605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" fillcolor="black" stroked="f">
                  <v:fill r:id="rId9" o:title="" type="pattern"/>
                </v:oval>
                <v:shape id="Freeform 1818" o:spid="_x0000_s1028" style="position:absolute;left:4054;top:6008;width:3334;height:187;visibility:visible;mso-wrap-style:square;v-text-anchor:top" coordsize="5696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" path="m,320r5600,l5696,224,5696,,96,,16,96,,320xe" fillcolor="black" stroked="f">
                  <v:fill r:id="rId10" o:title="" type="pattern"/>
                  <v:path arrowok="t" o:connecttype="custom" o:connectlocs="0,187;3278,187;3334,131;3334,0;56,0;9,56;0,187" o:connectangles="0,0,0,0,0,0,0"/>
                </v:shape>
                <v:line id="Line 1819" o:spid="_x0000_s1029" style="position:absolute;visibility:visible;mso-wrap-style:square" from="4099,6716" to="7327,6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1820" o:spid="_x0000_s1030" style="position:absolute;visibility:visible;mso-wrap-style:square" from="4055,6242" to="4055,6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21" o:spid="_x0000_s1031" type="#_x0000_t202" style="position:absolute;left:5527;top:6324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58B75593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1822" o:spid="_x0000_s1032" type="#_x0000_t202" style="position:absolute;left:3825;top:6696;width:46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127B6372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1823" o:spid="_x0000_s1033" style="position:absolute;visibility:visible;mso-wrap-style:square" from="7405,6120" to="7724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/wQwwAAANsAAAAPAAAAZHJzL2Rvd25yZXYueG1sRI/dagIx&#10;FITvC75DOIJ3Naug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S0P8EMMAAADbAAAADwAA&#10;AAAAAAAAAAAAAAAHAgAAZHJzL2Rvd25yZXYueG1sUEsFBgAAAAADAAMAtwAAAPcCAAAAAA==&#10;" strokeweight="1pt"/>
                <v:shape id="Text Box 1824" o:spid="_x0000_s1034" type="#_x0000_t202" style="position:absolute;left:7547;top:5724;width:52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5B06E436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825" o:spid="_x0000_s1035" type="#_x0000_t16" style="position:absolute;left:4048;top:5998;width:3343;height: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" filled="f" strokeweight="1.25pt"/>
                <v:line id="Line 1826" o:spid="_x0000_s1036" style="position:absolute;visibility:visible;mso-wrap-style:square" from="7363,6575" to="7363,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OOwQAAANsAAAAPAAAAZHJzL2Rvd25yZXYueG1sRE/LagIx&#10;FN0X/Idwhe5qRqF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KVCU47BAAAA2wAAAA8AAAAA&#10;AAAAAAAAAAAABwIAAGRycy9kb3ducmV2LnhtbFBLBQYAAAAAAwADALcAAAD1AgAAAAA=&#10;" strokeweight="1pt"/>
                <v:shape id="Text Box 1827" o:spid="_x0000_s1037" type="#_x0000_t202" style="position:absolute;left:5510;top:5179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" filled="f" stroked="f">
                  <v:textbox style="mso-fit-shape-to-text:t">
                    <w:txbxContent>
                      <w:p w14:paraId="3A1735D6" w14:textId="77777777" w:rsidR="005D60FA" w:rsidRPr="005A22EB" w:rsidRDefault="005D60FA" w:rsidP="005D60FA">
                        <w:pPr>
                          <w:rPr>
                            <w:i/>
                          </w:rPr>
                        </w:pPr>
                        <w:r w:rsidRPr="00421B95">
                          <w:rPr>
                            <w:i/>
                            <w:position w:val="-10"/>
                          </w:rPr>
                          <w:object w:dxaOrig="240" w:dyaOrig="320" w14:anchorId="038A464A">
                            <v:shape id="_x0000_i1026" type="#_x0000_t75" style="width:12pt;height:15.85pt" o:ole="">
                              <v:imagedata r:id="rId11" o:title=""/>
                            </v:shape>
                            <o:OLEObject Type="Embed" ProgID="Equation.DSMT4" ShapeID="_x0000_i1026" DrawAspect="Content" ObjectID="_1729069036" r:id="rId12"/>
                          </w:objec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28" o:spid="_x0000_s1038" type="#_x0000_t5" style="position:absolute;left:7320;top:6132;width:155;height: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" fillcolor="black" strokeweight="1pt">
                  <v:fill r:id="rId9" o:title="" type="pattern"/>
                </v:shape>
                <v:rect id="Rectangle 1829" o:spid="_x0000_s1039" style="position:absolute;left:7088;top:6280;width:584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" fillcolor="black" stroked="f" strokeweight="1.5pt">
                  <v:fill r:id="rId9" o:title="" type="pattern"/>
                </v:rect>
                <v:shape id="Text Box 1830" o:spid="_x0000_s1040" type="#_x0000_t202" style="position:absolute;left:3718;top:567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70343057" w14:textId="77777777" w:rsidR="005D60FA" w:rsidRPr="0084499D" w:rsidRDefault="0084499D" w:rsidP="005D60F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831" o:spid="_x0000_s1041" type="#_x0000_t202" style="position:absolute;left:7280;top:564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3E6CCDE2" w14:textId="77777777" w:rsidR="005D60FA" w:rsidRPr="0084499D" w:rsidRDefault="0084499D" w:rsidP="005D60FA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group id="Group 1832" o:spid="_x0000_s1042" style="position:absolute;left:4138;top:5625;width:3117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line id="Line 1833" o:spid="_x0000_s1043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" strokeweight="1pt">
                    <v:stroke endarrow="block" endarrowwidth="narrow" endarrowlength="short"/>
                  </v:line>
                  <v:line id="Line 1834" o:spid="_x0000_s1044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" strokeweight="1pt">
                    <v:stroke endarrow="block" endarrowwidth="narrow" endarrowlength="short"/>
                  </v:line>
                  <v:line id="Line 1835" o:spid="_x0000_s1045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" strokeweight="1pt">
                    <v:stroke endarrow="block" endarrowwidth="narrow" endarrowlength="short"/>
                  </v:line>
                  <v:line id="Line 1836" o:spid="_x0000_s1046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" strokeweight="1pt">
                    <v:stroke endarrow="block" endarrowwidth="narrow" endarrowlength="short"/>
                  </v:line>
                  <v:line id="Line 1837" o:spid="_x0000_s1047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" strokeweight="1pt">
                    <v:stroke endarrow="block" endarrowwidth="narrow" endarrowlength="short"/>
                  </v:line>
                  <v:line id="Line 1838" o:spid="_x0000_s1048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" strokeweight="1pt">
                    <v:stroke endarrow="block" endarrowwidth="narrow" endarrowlength="short"/>
                  </v:line>
                  <v:line id="Line 1839" o:spid="_x0000_s1049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" strokeweight="1pt">
                    <v:stroke endarrow="block" endarrowwidth="narrow" endarrowlength="short"/>
                  </v:line>
                  <v:line id="Line 1840" o:spid="_x0000_s1050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" strokeweight="1pt">
                    <v:stroke endarrow="block" endarrowwidth="narrow" endarrowlength="short"/>
                  </v:line>
                  <v:line id="Line 1841" o:spid="_x0000_s1051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8shxQAAANsAAAAPAAAAZHJzL2Rvd25yZXYueG1sRI9Pa8JA&#10;FMTvhX6H5RW8SN21Ql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C4Q8shxQAAANsAAAAP&#10;AAAAAAAAAAAAAAAAAAcCAABkcnMvZG93bnJldi54bWxQSwUGAAAAAAMAAwC3AAAA+QIAAAAA&#10;" strokeweight="1pt">
                    <v:stroke endarrow="block" endarrowwidth="narrow" endarrowlength="short"/>
                  </v:line>
                  <v:line id="Line 1842" o:spid="_x0000_s1052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lNVxQAAANsAAAAPAAAAZHJzL2Rvd25yZXYueG1sRI9Pa8JA&#10;FMTvhX6H5RW8SN21SF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A3qlNVxQAAANsAAAAP&#10;AAAAAAAAAAAAAAAAAAcCAABkcnMvZG93bnJldi54bWxQSwUGAAAAAAMAAwC3AAAA+QIAAAAA&#10;" strokeweight="1pt">
                    <v:stroke endarrow="block" endarrowwidth="narrow" endarrowlength="short"/>
                  </v:line>
                  <v:line id="Line 1843" o:spid="_x0000_s1053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" strokeweight="1pt">
                    <v:stroke endarrow="block" endarrowwidth="narrow" endarrowlength="short"/>
                  </v:line>
                  <v:line id="Line 1844" o:spid="_x0000_s1054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" strokeweight="1pt">
                    <v:stroke endarrow="block" endarrowwidth="narrow" endarrowlength="short"/>
                  </v:line>
                  <v:line id="Line 1845" o:spid="_x0000_s1055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" strokeweight="1pt">
                    <v:stroke endarrow="block" endarrowwidth="narrow" endarrowlength="short"/>
                  </v:line>
                  <v:line id="Line 1846" o:spid="_x0000_s1056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" strokeweight="1pt">
                    <v:stroke endarrow="block" endarrowwidth="narrow" endarrowlength="short"/>
                  </v:line>
                  <v:line id="Line 1847" o:spid="_x0000_s1057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  <v:group id="Group 1848" o:spid="_x0000_s1058" style="position:absolute;left:4705;top:6132;width:401;height:394" coordorigin="8483,5855" coordsize="401,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849" o:spid="_x0000_s1059" type="#_x0000_t32" style="position:absolute;left:8490;top:5855;width:3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" strokeweight="1pt"/>
                  <v:shape id="AutoShape 1850" o:spid="_x0000_s1060" type="#_x0000_t32" style="position:absolute;left:8286;top:6052;width:394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" strokeweight="1pt"/>
                </v:group>
                <v:shape id="Text Box 1851" o:spid="_x0000_s1061" type="#_x0000_t202" style="position:absolute;left:4895;top:610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14:paraId="357AEF51" w14:textId="77777777" w:rsidR="005D60FA" w:rsidRPr="007A41F4" w:rsidRDefault="005D60FA" w:rsidP="005D60F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852" o:spid="_x0000_s1062" type="#_x0000_t202" style="position:absolute;left:4651;top:633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14:paraId="3869E11E" w14:textId="77777777" w:rsidR="005D60FA" w:rsidRPr="007A41F4" w:rsidRDefault="005D60FA" w:rsidP="005D60F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D60FA" w:rsidRPr="00421B95">
        <w:rPr>
          <w:lang w:val="en-US"/>
        </w:rPr>
        <w:t>Determine rotation</w:t>
      </w:r>
      <w:r w:rsidR="005D60FA">
        <w:rPr>
          <w:lang w:val="en-US"/>
        </w:rPr>
        <w:t xml:space="preserve"> </w:t>
      </w:r>
      <w:r w:rsidR="0084499D" w:rsidRPr="00C424E8">
        <w:rPr>
          <w:color w:val="000000"/>
          <w:position w:val="-12"/>
        </w:rPr>
        <w:object w:dxaOrig="380" w:dyaOrig="360" w14:anchorId="16FADEEC">
          <v:shape id="_x0000_i1027" type="#_x0000_t75" style="width:18.95pt;height:17.7pt" o:ole="" fillcolor="window">
            <v:imagedata r:id="rId13" o:title=""/>
          </v:shape>
          <o:OLEObject Type="Embed" ProgID="Equation.DSMT4" ShapeID="_x0000_i1027" DrawAspect="Content" ObjectID="_1759909789" r:id="rId14"/>
        </w:object>
      </w:r>
      <w:r w:rsidR="005D60FA">
        <w:rPr>
          <w:lang w:val="en-US"/>
        </w:rPr>
        <w:t xml:space="preserve"> </w:t>
      </w:r>
      <w:r w:rsidR="005D60FA" w:rsidRPr="00421B95">
        <w:rPr>
          <w:lang w:val="en-US"/>
        </w:rPr>
        <w:t xml:space="preserve">of the </w:t>
      </w:r>
      <w:r w:rsidR="0084499D">
        <w:rPr>
          <w:lang w:val="en-US"/>
        </w:rPr>
        <w:t xml:space="preserve">bending </w:t>
      </w:r>
      <w:r w:rsidR="005D60FA" w:rsidRPr="00421B95">
        <w:rPr>
          <w:lang w:val="en-US"/>
        </w:rPr>
        <w:t xml:space="preserve">beam </w:t>
      </w:r>
      <w:r w:rsidR="005D60FA">
        <w:rPr>
          <w:lang w:val="en-US"/>
        </w:rPr>
        <w:t>shown</w:t>
      </w:r>
      <w:r w:rsidR="005D60FA" w:rsidRPr="00421B95">
        <w:rPr>
          <w:lang w:val="en-US"/>
        </w:rPr>
        <w:t xml:space="preserve"> at the support of the right end (use one element). The </w:t>
      </w:r>
      <w:r w:rsidR="005D60FA" w:rsidRPr="00421B95">
        <w:rPr>
          <w:i/>
          <w:lang w:val="en-US"/>
        </w:rPr>
        <w:t>x</w:t>
      </w:r>
      <w:r w:rsidR="005D60FA" w:rsidRPr="00421B95">
        <w:rPr>
          <w:lang w:val="en-US"/>
        </w:rPr>
        <w:t xml:space="preserve">-axis of the material coordinate system coincides with the neutral axis </w:t>
      </w:r>
      <w:r w:rsidR="0084499D">
        <w:rPr>
          <w:lang w:val="en-US"/>
        </w:rPr>
        <w:t xml:space="preserve">of the beam. </w:t>
      </w:r>
      <w:r w:rsidR="005D60FA">
        <w:rPr>
          <w:lang w:val="en-US"/>
        </w:rPr>
        <w:t xml:space="preserve">Young’s modulus </w:t>
      </w:r>
      <w:r w:rsidR="005D60FA" w:rsidRPr="00861238">
        <w:rPr>
          <w:i/>
          <w:lang w:val="en-US"/>
        </w:rPr>
        <w:t>E</w:t>
      </w:r>
      <w:r w:rsidR="005D60FA" w:rsidRPr="00861238">
        <w:rPr>
          <w:lang w:val="en-US"/>
        </w:rPr>
        <w:t xml:space="preserve"> </w:t>
      </w:r>
      <w:r w:rsidR="005D60FA">
        <w:rPr>
          <w:lang w:val="en-US"/>
        </w:rPr>
        <w:t xml:space="preserve">and </w:t>
      </w:r>
      <w:r w:rsidR="0084499D">
        <w:rPr>
          <w:lang w:val="en-US"/>
        </w:rPr>
        <w:t xml:space="preserve">the second moment of the cross-sectional area </w:t>
      </w:r>
      <w:r w:rsidR="005D60FA" w:rsidRPr="00B527C8">
        <w:rPr>
          <w:position w:val="-16"/>
        </w:rPr>
        <w:object w:dxaOrig="740" w:dyaOrig="400" w14:anchorId="3146C898">
          <v:shape id="_x0000_i1028" type="#_x0000_t75" style="width:37.25pt;height:19.75pt" o:ole="">
            <v:imagedata r:id="rId15" o:title=""/>
          </v:shape>
          <o:OLEObject Type="Embed" ProgID="Equation.DSMT4" ShapeID="_x0000_i1028" DrawAspect="Content" ObjectID="_1759909790" r:id="rId16"/>
        </w:object>
      </w:r>
      <w:r w:rsidR="0084499D">
        <w:rPr>
          <w:lang w:val="en-US"/>
        </w:rPr>
        <w:t xml:space="preserve"> are constants.</w:t>
      </w:r>
    </w:p>
    <w:p w14:paraId="58A1D0CE" w14:textId="77777777" w:rsidR="0084499D" w:rsidRDefault="0084499D" w:rsidP="0084499D">
      <w:pPr>
        <w:tabs>
          <w:tab w:val="left" w:pos="2977"/>
        </w:tabs>
        <w:jc w:val="both"/>
        <w:rPr>
          <w:lang w:val="en-US"/>
        </w:rPr>
      </w:pPr>
    </w:p>
    <w:p w14:paraId="52D4423B" w14:textId="77777777" w:rsidR="005D60FA" w:rsidRPr="00BA2342" w:rsidRDefault="005D60FA" w:rsidP="0084499D">
      <w:pPr>
        <w:tabs>
          <w:tab w:val="left" w:pos="1418"/>
          <w:tab w:val="right" w:pos="9781"/>
        </w:tabs>
        <w:spacing w:line="360" w:lineRule="exact"/>
        <w:rPr>
          <w:b/>
          <w:lang w:val="en-US" w:eastAsia="en-US"/>
        </w:rPr>
      </w:pPr>
      <w:r w:rsidRPr="00BA2342">
        <w:rPr>
          <w:b/>
          <w:lang w:val="en-US" w:eastAsia="en-US"/>
        </w:rPr>
        <w:t>Solution</w:t>
      </w:r>
      <w:r w:rsidR="0084499D">
        <w:rPr>
          <w:b/>
          <w:lang w:val="en-US" w:eastAsia="en-US"/>
        </w:rPr>
        <w:t xml:space="preserve"> template</w:t>
      </w:r>
    </w:p>
    <w:p w14:paraId="33FDB1A5" w14:textId="77777777" w:rsidR="005D60FA" w:rsidRPr="00216A55" w:rsidRDefault="005D60FA" w:rsidP="0084499D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The generic force-displacement relationship of a bending beam element </w:t>
      </w:r>
    </w:p>
    <w:p w14:paraId="2694C31C" w14:textId="77777777" w:rsidR="005D60FA" w:rsidRPr="00216A55" w:rsidRDefault="005D60FA" w:rsidP="005D60FA">
      <w:pPr>
        <w:ind w:left="567" w:hanging="567"/>
        <w:jc w:val="both"/>
        <w:rPr>
          <w:color w:val="000000"/>
          <w:lang w:val="en-US" w:eastAsia="en-US"/>
        </w:rPr>
      </w:pPr>
    </w:p>
    <w:p w14:paraId="340DDD8B" w14:textId="77777777" w:rsidR="005D60FA" w:rsidRDefault="005D60FA" w:rsidP="005D60FA">
      <w:pPr>
        <w:rPr>
          <w:lang w:val="en-US"/>
        </w:rPr>
      </w:pPr>
      <w:r w:rsidRPr="001A02CC">
        <w:rPr>
          <w:b/>
          <w:color w:val="000000"/>
          <w:position w:val="-74"/>
        </w:rPr>
        <w:object w:dxaOrig="5860" w:dyaOrig="1600" w14:anchorId="6AB73AE7">
          <v:shape id="_x0000_i1029" type="#_x0000_t75" style="width:293pt;height:79.9pt" o:ole="">
            <v:imagedata r:id="rId17" o:title=""/>
          </v:shape>
          <o:OLEObject Type="Embed" ProgID="Equation.DSMT4" ShapeID="_x0000_i1029" DrawAspect="Content" ObjectID="_1759909791" r:id="rId18"/>
        </w:object>
      </w:r>
    </w:p>
    <w:p w14:paraId="12F8E535" w14:textId="77777777" w:rsidR="005D60FA" w:rsidRDefault="005D60FA" w:rsidP="005D60FA">
      <w:pPr>
        <w:rPr>
          <w:lang w:val="en-US"/>
        </w:rPr>
      </w:pPr>
    </w:p>
    <w:p w14:paraId="717DCF35" w14:textId="77777777" w:rsidR="005D60FA" w:rsidRPr="004565C4" w:rsidRDefault="005D60FA" w:rsidP="005D60FA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second moment of area </w:t>
      </w:r>
      <w:r w:rsidRPr="00EA371C">
        <w:rPr>
          <w:color w:val="000000"/>
          <w:position w:val="-16"/>
          <w:lang w:val="en-US"/>
        </w:rPr>
        <w:object w:dxaOrig="380" w:dyaOrig="400" w14:anchorId="125BAEB3">
          <v:shape id="_x0000_i1030" type="#_x0000_t75" style="width:18.95pt;height:19.75pt" o:ole="">
            <v:imagedata r:id="rId19" o:title=""/>
          </v:shape>
          <o:OLEObject Type="Embed" ProgID="Equation.DSMT4" ShapeID="_x0000_i1030" DrawAspect="Content" ObjectID="_1759909792" r:id="rId20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6249C964">
          <v:shape id="_x0000_i1031" type="#_x0000_t75" style="width:12.05pt;height:12.05pt" o:ole="">
            <v:imagedata r:id="rId21" o:title=""/>
          </v:shape>
          <o:OLEObject Type="Embed" ProgID="Equation.DSMT4" ShapeID="_x0000_i1031" DrawAspect="Content" ObjectID="_1759909793" r:id="rId22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>
        <w:rPr>
          <w:lang w:val="en-US" w:eastAsia="en-US"/>
        </w:rPr>
        <w:t>beam</w:t>
      </w:r>
      <w:r w:rsidRPr="00FB54D4">
        <w:rPr>
          <w:lang w:val="en-US" w:eastAsia="en-US"/>
        </w:rPr>
        <w:t xml:space="preserve">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43BFDC4B">
          <v:shape id="_x0000_i1032" type="#_x0000_t75" style="width:10.2pt;height:13.95pt" o:ole="">
            <v:imagedata r:id="rId23" o:title=""/>
          </v:shape>
          <o:OLEObject Type="Embed" ProgID="Equation.DSMT4" ShapeID="_x0000_i1032" DrawAspect="Content" ObjectID="_1759909794" r:id="rId24"/>
        </w:object>
      </w:r>
      <w:r>
        <w:rPr>
          <w:lang w:val="en-US" w:eastAsia="en-US"/>
        </w:rPr>
        <w:t xml:space="preserve">, and force per unit length </w:t>
      </w:r>
      <w:r w:rsidRPr="00FB54D4">
        <w:rPr>
          <w:color w:val="000000"/>
          <w:position w:val="-12"/>
          <w:lang w:val="en-US"/>
        </w:rPr>
        <w:object w:dxaOrig="300" w:dyaOrig="360" w14:anchorId="3272F05B">
          <v:shape id="_x0000_i1033" type="#_x0000_t75" style="width:15pt;height:18.1pt" o:ole="">
            <v:imagedata r:id="rId25" o:title=""/>
          </v:shape>
          <o:OLEObject Type="Embed" ProgID="Equation.DSMT4" ShapeID="_x0000_i1033" DrawAspect="Content" ObjectID="_1759909795" r:id="rId26"/>
        </w:object>
      </w:r>
      <w:r>
        <w:rPr>
          <w:color w:val="000000"/>
          <w:lang w:val="en-US"/>
        </w:rPr>
        <w:t xml:space="preserve"> in the direction of the </w:t>
      </w:r>
      <w:r w:rsidRPr="00EA371C">
        <w:rPr>
          <w:color w:val="000000"/>
          <w:position w:val="-4"/>
          <w:lang w:val="en-US"/>
        </w:rPr>
        <w:object w:dxaOrig="360" w:dyaOrig="200" w14:anchorId="7E7B94FE">
          <v:shape id="_x0000_i1034" type="#_x0000_t75" style="width:18.1pt;height:10.2pt" o:ole="">
            <v:imagedata r:id="rId27" o:title=""/>
          </v:shape>
          <o:OLEObject Type="Embed" ProgID="Equation.DSMT4" ShapeID="_x0000_i1034" DrawAspect="Content" ObjectID="_1759909796" r:id="rId28"/>
        </w:object>
      </w:r>
      <w:r>
        <w:rPr>
          <w:color w:val="000000"/>
          <w:lang w:val="en-US"/>
        </w:rPr>
        <w:t xml:space="preserve">axis. </w:t>
      </w:r>
      <w:r>
        <w:rPr>
          <w:color w:val="000000"/>
          <w:lang w:val="en-US" w:eastAsia="en-US"/>
        </w:rPr>
        <w:t>Let us start with the free body diagram of the beam and the two nodes</w:t>
      </w:r>
    </w:p>
    <w:p w14:paraId="028323DC" w14:textId="77777777" w:rsidR="00723406" w:rsidRDefault="00723406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7C036F48" w14:textId="125B78C6" w:rsidR="005D60FA" w:rsidRDefault="00655243" w:rsidP="005D60FA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3AA1487" wp14:editId="7E4E067A">
                <wp:simplePos x="0" y="0"/>
                <wp:positionH relativeFrom="column">
                  <wp:posOffset>574040</wp:posOffset>
                </wp:positionH>
                <wp:positionV relativeFrom="paragraph">
                  <wp:posOffset>74295</wp:posOffset>
                </wp:positionV>
                <wp:extent cx="4985385" cy="1250950"/>
                <wp:effectExtent l="0" t="0" r="0" b="6350"/>
                <wp:wrapNone/>
                <wp:docPr id="1" name="Group 1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5385" cy="1250950"/>
                          <a:chOff x="2038" y="10020"/>
                          <a:chExt cx="7851" cy="1970"/>
                        </a:xfrm>
                      </wpg:grpSpPr>
                      <wpg:grpSp>
                        <wpg:cNvPr id="2" name="Group 152"/>
                        <wpg:cNvGrpSpPr>
                          <a:grpSpLocks/>
                        </wpg:cNvGrpSpPr>
                        <wpg:grpSpPr bwMode="auto">
                          <a:xfrm>
                            <a:off x="6067" y="11345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3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1DB5D0" w14:textId="77777777" w:rsidR="005D60FA" w:rsidRPr="001216F2" w:rsidRDefault="005D60FA" w:rsidP="005D60FA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216F2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Rectangle 843"/>
                        <wps:cNvSpPr>
                          <a:spLocks noChangeArrowheads="1"/>
                        </wps:cNvSpPr>
                        <wps:spPr bwMode="auto">
                          <a:xfrm>
                            <a:off x="4361" y="10865"/>
                            <a:ext cx="3612" cy="31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Oval 847"/>
                        <wps:cNvSpPr>
                          <a:spLocks noChangeArrowheads="1"/>
                        </wps:cNvSpPr>
                        <wps:spPr bwMode="auto">
                          <a:xfrm>
                            <a:off x="8883" y="1099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893" y="11234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776"/>
                        <wps:cNvSpPr txBox="1">
                          <a:spLocks noChangeArrowheads="1"/>
                        </wps:cNvSpPr>
                        <wps:spPr bwMode="auto">
                          <a:xfrm>
                            <a:off x="7699" y="10090"/>
                            <a:ext cx="14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5BE8A0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200" w:dyaOrig="360" w14:anchorId="660FCE7B">
                                  <v:shape id="_x0000_i1036" type="#_x0000_t75" style="width:59.95pt;height:18.1pt" o:ole="">
                                    <v:imagedata r:id="rId29" o:title=""/>
                                  </v:shape>
                                  <o:OLEObject Type="Embed" ProgID="Equation.DSMT4" ShapeID="_x0000_i1036" DrawAspect="Content" ObjectID="_1759909807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Text Box 1777"/>
                        <wps:cNvSpPr txBox="1">
                          <a:spLocks noChangeArrowheads="1"/>
                        </wps:cNvSpPr>
                        <wps:spPr bwMode="auto">
                          <a:xfrm>
                            <a:off x="7835" y="11426"/>
                            <a:ext cx="1248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223DC0" w14:textId="77777777" w:rsidR="005D60FA" w:rsidRDefault="0076740A" w:rsidP="005D60FA">
                              <w:r w:rsidRPr="006E60ED">
                                <w:rPr>
                                  <w:position w:val="-12"/>
                                </w:rPr>
                                <w:object w:dxaOrig="960" w:dyaOrig="420" w14:anchorId="7F06DEFB">
                                  <v:shape id="_x0000_i1038" type="#_x0000_t75" style="width:48.05pt;height:20.6pt" o:ole="">
                                    <v:imagedata r:id="rId31" o:title=""/>
                                  </v:shape>
                                  <o:OLEObject Type="Embed" ProgID="Equation.DSMT4" ShapeID="_x0000_i1038" DrawAspect="Content" ObjectID="_1759909808" r:id="rId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" name="Group 1778"/>
                        <wpg:cNvGrpSpPr>
                          <a:grpSpLocks/>
                        </wpg:cNvGrpSpPr>
                        <wpg:grpSpPr bwMode="auto">
                          <a:xfrm>
                            <a:off x="4888" y="10853"/>
                            <a:ext cx="856" cy="746"/>
                            <a:chOff x="5374" y="10168"/>
                            <a:chExt cx="856" cy="746"/>
                          </a:xfrm>
                        </wpg:grpSpPr>
                        <wps:wsp>
                          <wps:cNvPr id="11" name="Text Box 17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1" y="10168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0657AF" w14:textId="77777777" w:rsidR="005D60FA" w:rsidRDefault="005D60FA" w:rsidP="005D60FA">
                                <w:r w:rsidRPr="004D6BA7">
                                  <w:rPr>
                                    <w:position w:val="-6"/>
                                  </w:rPr>
                                  <w:object w:dxaOrig="200" w:dyaOrig="220" w14:anchorId="0771286B">
                                    <v:shape id="_x0000_i1040" type="#_x0000_t75" style="width:10.2pt;height:11.05pt" o:ole="">
                                      <v:imagedata r:id="rId33" o:title=""/>
                                    </v:shape>
                                    <o:OLEObject Type="Embed" ProgID="Equation.DSMT4" ShapeID="_x0000_i1040" DrawAspect="Content" ObjectID="_1759909809" r:id="rId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5483" y="10356"/>
                              <a:ext cx="385" cy="385"/>
                              <a:chOff x="5483" y="10356"/>
                              <a:chExt cx="486" cy="486"/>
                            </a:xfrm>
                          </wpg:grpSpPr>
                          <wps:wsp>
                            <wps:cNvPr id="13" name="AutoShape 17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83" y="10366"/>
                                <a:ext cx="4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17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40" y="10599"/>
                                <a:ext cx="48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" name="Text Box 17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4" y="1049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33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E0303" w14:textId="77777777" w:rsidR="005D60FA" w:rsidRDefault="005D60FA" w:rsidP="005D60FA">
                                <w:r w:rsidRPr="00C61C46">
                                  <w:rPr>
                                    <w:position w:val="-4"/>
                                  </w:rPr>
                                  <w:object w:dxaOrig="180" w:dyaOrig="200" w14:anchorId="45A530CE">
                                    <v:shape id="_x0000_i1042" type="#_x0000_t75" style="width:8.95pt;height:10.2pt" o:ole="">
                                      <v:imagedata r:id="rId35" o:title=""/>
                                    </v:shape>
                                    <o:OLEObject Type="Embed" ProgID="Equation.DSMT4" ShapeID="_x0000_i1042" DrawAspect="Content" ObjectID="_1759909810" r:id="rId3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6" name="Arc 1784"/>
                        <wps:cNvSpPr>
                          <a:spLocks/>
                        </wps:cNvSpPr>
                        <wps:spPr bwMode="auto">
                          <a:xfrm flipV="1">
                            <a:off x="7699" y="10730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785"/>
                        <wps:cNvSpPr>
                          <a:spLocks/>
                        </wps:cNvSpPr>
                        <wps:spPr bwMode="auto">
                          <a:xfrm flipV="1">
                            <a:off x="4069" y="10779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43" y="11307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Oval 847"/>
                        <wps:cNvSpPr>
                          <a:spLocks noChangeArrowheads="1"/>
                        </wps:cNvSpPr>
                        <wps:spPr bwMode="auto">
                          <a:xfrm>
                            <a:off x="3223" y="11009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" name="Straight Arrow Connector 848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093" y="11307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Straight Arrow Connector 848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8760" y="11212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rc 1790"/>
                        <wps:cNvSpPr>
                          <a:spLocks/>
                        </wps:cNvSpPr>
                        <wps:spPr bwMode="auto">
                          <a:xfrm flipV="1">
                            <a:off x="3024" y="10808"/>
                            <a:ext cx="494" cy="47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288 0 0"/>
                              <a:gd name="G2" fmla="+- 21600 0 0"/>
                              <a:gd name="T0" fmla="*/ 29013 w 43200"/>
                              <a:gd name="T1" fmla="*/ 0 h 41888"/>
                              <a:gd name="T2" fmla="*/ 669 w 43200"/>
                              <a:gd name="T3" fmla="*/ 14952 h 41888"/>
                              <a:gd name="T4" fmla="*/ 21600 w 43200"/>
                              <a:gd name="T5" fmla="*/ 20288 h 418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888" fill="none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</a:path>
                              <a:path w="43200" h="41888" stroke="0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  <a:lnTo>
                                  <a:pt x="21600" y="2028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1791"/>
                        <wps:cNvSpPr>
                          <a:spLocks/>
                        </wps:cNvSpPr>
                        <wps:spPr bwMode="auto">
                          <a:xfrm flipV="1">
                            <a:off x="8670" y="10764"/>
                            <a:ext cx="494" cy="47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288 0 0"/>
                              <a:gd name="G2" fmla="+- 21600 0 0"/>
                              <a:gd name="T0" fmla="*/ 29013 w 43200"/>
                              <a:gd name="T1" fmla="*/ 0 h 41888"/>
                              <a:gd name="T2" fmla="*/ 669 w 43200"/>
                              <a:gd name="T3" fmla="*/ 14952 h 41888"/>
                              <a:gd name="T4" fmla="*/ 21600 w 43200"/>
                              <a:gd name="T5" fmla="*/ 20288 h 418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888" fill="none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</a:path>
                              <a:path w="43200" h="41888" stroke="0" extrusionOk="0">
                                <a:moveTo>
                                  <a:pt x="29013" y="-1"/>
                                </a:moveTo>
                                <a:cubicBezTo>
                                  <a:pt x="37532" y="3112"/>
                                  <a:pt x="43200" y="11217"/>
                                  <a:pt x="43200" y="20288"/>
                                </a:cubicBezTo>
                                <a:cubicBezTo>
                                  <a:pt x="43200" y="32217"/>
                                  <a:pt x="33529" y="41888"/>
                                  <a:pt x="21600" y="41888"/>
                                </a:cubicBezTo>
                                <a:cubicBezTo>
                                  <a:pt x="9670" y="41888"/>
                                  <a:pt x="0" y="32217"/>
                                  <a:pt x="0" y="20288"/>
                                </a:cubicBezTo>
                                <a:cubicBezTo>
                                  <a:pt x="0" y="18488"/>
                                  <a:pt x="224" y="16695"/>
                                  <a:pt x="669" y="14952"/>
                                </a:cubicBezTo>
                                <a:lnTo>
                                  <a:pt x="21600" y="2028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792"/>
                        <wps:cNvSpPr txBox="1">
                          <a:spLocks noChangeArrowheads="1"/>
                        </wps:cNvSpPr>
                        <wps:spPr bwMode="auto">
                          <a:xfrm>
                            <a:off x="2802" y="10090"/>
                            <a:ext cx="19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6B4CBD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660" w:dyaOrig="360" w14:anchorId="1B283B48">
                                  <v:shape id="_x0000_i1044" type="#_x0000_t75" style="width:83.05pt;height:18.1pt" o:ole="">
                                    <v:imagedata r:id="rId37" o:title=""/>
                                  </v:shape>
                                  <o:OLEObject Type="Embed" ProgID="Equation.DSMT4" ShapeID="_x0000_i1044" DrawAspect="Content" ObjectID="_1759909811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1793"/>
                        <wps:cNvSpPr txBox="1">
                          <a:spLocks noChangeArrowheads="1"/>
                        </wps:cNvSpPr>
                        <wps:spPr bwMode="auto">
                          <a:xfrm>
                            <a:off x="3234" y="11387"/>
                            <a:ext cx="1317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73172C" w14:textId="77777777" w:rsidR="005D60FA" w:rsidRDefault="0076740A" w:rsidP="005D60FA">
                              <w:r w:rsidRPr="006E60ED">
                                <w:rPr>
                                  <w:position w:val="-12"/>
                                </w:rPr>
                                <w:object w:dxaOrig="1020" w:dyaOrig="420" w14:anchorId="6D4E1EC8">
                                  <v:shape id="_x0000_i1046" type="#_x0000_t75" style="width:51.4pt;height:20.6pt" o:ole="">
                                    <v:imagedata r:id="rId39" o:title=""/>
                                  </v:shape>
                                  <o:OLEObject Type="Embed" ProgID="Equation.DSMT4" ShapeID="_x0000_i1046" DrawAspect="Content" ObjectID="_1759909812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1794"/>
                        <wps:cNvSpPr txBox="1">
                          <a:spLocks noChangeArrowheads="1"/>
                        </wps:cNvSpPr>
                        <wps:spPr bwMode="auto">
                          <a:xfrm>
                            <a:off x="5937" y="10020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0C01D5" w14:textId="77777777" w:rsidR="005D60FA" w:rsidRDefault="005D60FA" w:rsidP="005D60FA">
                              <w:r w:rsidRPr="00CE2459">
                                <w:rPr>
                                  <w:position w:val="-10"/>
                                </w:rPr>
                                <w:object w:dxaOrig="240" w:dyaOrig="320" w14:anchorId="71770BA6">
                                  <v:shape id="_x0000_i1048" type="#_x0000_t75" style="width:12.05pt;height:15.8pt" o:ole="">
                                    <v:imagedata r:id="rId41" o:title=""/>
                                  </v:shape>
                                  <o:OLEObject Type="Embed" ProgID="Equation.DSMT4" ShapeID="_x0000_i1048" DrawAspect="Content" ObjectID="_1759909813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Arc 1795"/>
                        <wps:cNvSpPr>
                          <a:spLocks/>
                        </wps:cNvSpPr>
                        <wps:spPr bwMode="auto">
                          <a:xfrm flipV="1">
                            <a:off x="2469" y="10808"/>
                            <a:ext cx="494" cy="4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6079 w 43200"/>
                              <a:gd name="T1" fmla="*/ 718 h 43200"/>
                              <a:gd name="T2" fmla="*/ 669 w 43200"/>
                              <a:gd name="T3" fmla="*/ 1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</a:path>
                              <a:path w="43200" h="43200" stroke="0" extrusionOk="0">
                                <a:moveTo>
                                  <a:pt x="16078" y="717"/>
                                </a:moveTo>
                                <a:cubicBezTo>
                                  <a:pt x="17880" y="241"/>
                                  <a:pt x="19736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19800"/>
                                  <a:pt x="224" y="18007"/>
                                  <a:pt x="669" y="1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553" y="11353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Straight Arrow Connector 84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089" y="11238"/>
                            <a:ext cx="307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1798"/>
                        <wps:cNvSpPr txBox="1">
                          <a:spLocks noChangeArrowheads="1"/>
                        </wps:cNvSpPr>
                        <wps:spPr bwMode="auto">
                          <a:xfrm>
                            <a:off x="2038" y="11426"/>
                            <a:ext cx="131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550DA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1020" w:dyaOrig="360" w14:anchorId="68FFD797">
                                  <v:shape id="_x0000_i1050" type="#_x0000_t75" style="width:51.4pt;height:18.1pt" o:ole="">
                                    <v:imagedata r:id="rId43" o:title=""/>
                                  </v:shape>
                                  <o:OLEObject Type="Embed" ProgID="Equation.DSMT4" ShapeID="_x0000_i1050" DrawAspect="Content" ObjectID="_1759909814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799"/>
                        <wps:cNvSpPr txBox="1">
                          <a:spLocks noChangeArrowheads="1"/>
                        </wps:cNvSpPr>
                        <wps:spPr bwMode="auto">
                          <a:xfrm>
                            <a:off x="9200" y="11486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542790" w14:textId="77777777" w:rsidR="005D60FA" w:rsidRDefault="0076740A" w:rsidP="005D60FA">
                              <w:r w:rsidRPr="00CE2459">
                                <w:rPr>
                                  <w:position w:val="-12"/>
                                </w:rPr>
                                <w:object w:dxaOrig="400" w:dyaOrig="360" w14:anchorId="39FE9C4A">
                                  <v:shape id="_x0000_i1052" type="#_x0000_t75" style="width:19.75pt;height:18.1pt" o:ole="">
                                    <v:imagedata r:id="rId45" o:title=""/>
                                  </v:shape>
                                  <o:OLEObject Type="Embed" ProgID="Equation.DSMT4" ShapeID="_x0000_i1052" DrawAspect="Content" ObjectID="_1759909815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2" name="Group 1800"/>
                        <wpg:cNvGrpSpPr>
                          <a:grpSpLocks/>
                        </wpg:cNvGrpSpPr>
                        <wpg:grpSpPr bwMode="auto">
                          <a:xfrm>
                            <a:off x="4525" y="10513"/>
                            <a:ext cx="3246" cy="287"/>
                            <a:chOff x="7734" y="6647"/>
                            <a:chExt cx="2208" cy="397"/>
                          </a:xfrm>
                        </wpg:grpSpPr>
                        <wps:wsp>
                          <wps:cNvPr id="33" name="Line 18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80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80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80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80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80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80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80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80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81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81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181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81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81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81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AA1487" id="Group 1854" o:spid="_x0000_s1063" style="position:absolute;left:0;text-align:left;margin-left:45.2pt;margin-top:5.85pt;width:392.55pt;height:98.5pt;z-index:251658240" coordorigin="2038,10020" coordsize="7851,1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">
                <v:group id="Group 152" o:spid="_x0000_s1064" style="position:absolute;left:6067;top:11345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Text Box 153" o:spid="_x0000_s1065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5A1DB5D0" w14:textId="77777777" w:rsidR="005D60FA" w:rsidRPr="001216F2" w:rsidRDefault="005D60FA" w:rsidP="005D60FA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216F2"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54" o:spid="_x0000_s1066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</v:group>
                <v:rect id="Rectangle 843" o:spid="_x0000_s1067" style="position:absolute;left:4361;top:10865;width:3612;height:3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" fillcolor="black" strokeweight="1pt">
                  <v:fill r:id="rId10" o:title="" type="pattern"/>
                </v:rect>
                <v:oval id="Oval 847" o:spid="_x0000_s1068" style="position:absolute;left:8883;top:10993;width:71;height: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" fillcolor="black" strokeweight="1pt"/>
                <v:shape id="Straight Arrow Connector 848" o:spid="_x0000_s1069" type="#_x0000_t32" style="position:absolute;left:7893;top:11234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" strokeweight="1pt">
                  <v:stroke endarrow="block" endarrowwidth="narrow"/>
                </v:shape>
                <v:shape id="Text Box 1776" o:spid="_x0000_s1070" type="#_x0000_t202" style="position:absolute;left:7699;top:10090;width:14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" filled="f" fillcolor="#333" stroked="f" strokeweight=".5pt">
                  <v:textbox style="mso-fit-shape-to-text:t">
                    <w:txbxContent>
                      <w:p w14:paraId="3E5BE8A0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200" w:dyaOrig="360" w14:anchorId="660FCE7B">
                            <v:shape id="_x0000_i1036" type="#_x0000_t75" style="width:60pt;height:18.15pt" o:ole="">
                              <v:imagedata r:id="rId47" o:title=""/>
                            </v:shape>
                            <o:OLEObject Type="Embed" ProgID="Equation.DSMT4" ShapeID="_x0000_i1036" DrawAspect="Content" ObjectID="_1729069037" r:id="rId48"/>
                          </w:object>
                        </w:r>
                      </w:p>
                    </w:txbxContent>
                  </v:textbox>
                </v:shape>
                <v:shape id="Text Box 1777" o:spid="_x0000_s1071" type="#_x0000_t202" style="position:absolute;left:7835;top:11426;width:1248;height: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55223DC0" w14:textId="77777777" w:rsidR="005D60FA" w:rsidRDefault="0076740A" w:rsidP="005D60FA">
                        <w:r w:rsidRPr="006E60ED">
                          <w:rPr>
                            <w:position w:val="-12"/>
                          </w:rPr>
                          <w:object w:dxaOrig="960" w:dyaOrig="420" w14:anchorId="7F06DEFB">
                            <v:shape id="_x0000_i1038" type="#_x0000_t75" style="width:48pt;height:20.65pt" o:ole="">
                              <v:imagedata r:id="rId49" o:title=""/>
                            </v:shape>
                            <o:OLEObject Type="Embed" ProgID="Equation.DSMT4" ShapeID="_x0000_i1038" DrawAspect="Content" ObjectID="_1729069038" r:id="rId50"/>
                          </w:object>
                        </w:r>
                      </w:p>
                    </w:txbxContent>
                  </v:textbox>
                </v:shape>
                <v:group id="Group 1778" o:spid="_x0000_s1072" style="position:absolute;left:4888;top:10853;width:856;height:746" coordorigin="5374,10168" coordsize="856,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Text Box 1779" o:spid="_x0000_s1073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" filled="f" fillcolor="#333" stroked="f" strokeweight=".5pt">
                    <v:textbox style="mso-fit-shape-to-text:t">
                      <w:txbxContent>
                        <w:p w14:paraId="490657AF" w14:textId="77777777" w:rsidR="005D60FA" w:rsidRDefault="005D60FA" w:rsidP="005D60FA">
                          <w:r w:rsidRPr="004D6BA7">
                            <w:rPr>
                              <w:position w:val="-6"/>
                            </w:rPr>
                            <w:object w:dxaOrig="200" w:dyaOrig="220" w14:anchorId="0771286B">
                              <v:shape id="_x0000_i1040" type="#_x0000_t75" style="width:10.15pt;height:11pt" o:ole="">
                                <v:imagedata r:id="rId51" o:title=""/>
                              </v:shape>
                              <o:OLEObject Type="Embed" ProgID="Equation.DSMT4" ShapeID="_x0000_i1040" DrawAspect="Content" ObjectID="_1729069039" r:id="rId52"/>
                            </w:object>
                          </w:r>
                        </w:p>
                      </w:txbxContent>
                    </v:textbox>
                  </v:shape>
                  <v:group id="Group 1780" o:spid="_x0000_s1074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 id="AutoShape 1781" o:spid="_x0000_s1075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    <v:shape id="AutoShape 1782" o:spid="_x0000_s1076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" strokeweight="1pt"/>
                  </v:group>
                  <v:shape id="Text Box 1783" o:spid="_x0000_s1077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" filled="f" fillcolor="#333" stroked="f" strokeweight=".5pt">
                    <v:textbox style="mso-fit-shape-to-text:t">
                      <w:txbxContent>
                        <w:p w14:paraId="302E0303" w14:textId="77777777" w:rsidR="005D60FA" w:rsidRDefault="005D60FA" w:rsidP="005D60FA">
                          <w:r w:rsidRPr="00C61C46">
                            <w:rPr>
                              <w:position w:val="-4"/>
                            </w:rPr>
                            <w:object w:dxaOrig="180" w:dyaOrig="200" w14:anchorId="45A530CE">
                              <v:shape id="_x0000_i1042" type="#_x0000_t75" style="width:9pt;height:10.15pt" o:ole="">
                                <v:imagedata r:id="rId53" o:title=""/>
                              </v:shape>
                              <o:OLEObject Type="Embed" ProgID="Equation.DSMT4" ShapeID="_x0000_i1042" DrawAspect="Content" ObjectID="_1729069040" r:id="rId54"/>
                            </w:object>
                          </w:r>
                        </w:p>
                      </w:txbxContent>
                    </v:textbox>
                  </v:shape>
                </v:group>
                <v:shape id="Arc 1784" o:spid="_x0000_s1078" style="position:absolute;left:7699;top:10730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Arc 1785" o:spid="_x0000_s1079" style="position:absolute;left:4069;top:10779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Straight Arrow Connector 848" o:spid="_x0000_s1080" type="#_x0000_t32" style="position:absolute;left:4143;top:11307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" strokeweight="1pt">
                  <v:stroke endarrow="block" endarrowwidth="narrow"/>
                </v:shape>
                <v:oval id="Oval 847" o:spid="_x0000_s1081" style="position:absolute;left:3223;top:11009;width:71;height: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" fillcolor="black" strokeweight="1pt"/>
                <v:shape id="Straight Arrow Connector 848" o:spid="_x0000_s1082" type="#_x0000_t32" style="position:absolute;left:3093;top:11307;width:307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" strokeweight="1pt">
                  <v:stroke endarrow="block" endarrowwidth="narrow"/>
                </v:shape>
                <v:shape id="Straight Arrow Connector 848" o:spid="_x0000_s1083" type="#_x0000_t32" style="position:absolute;left:8760;top:11212;width:307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" strokeweight="1pt">
                  <v:stroke endarrow="block" endarrowwidth="narrow"/>
                </v:shape>
                <v:shape id="Arc 1790" o:spid="_x0000_s1084" style="position:absolute;left:3024;top:10808;width:494;height:479;flip:y;visibility:visible;mso-wrap-style:square;v-text-anchor:top" coordsize="43200,41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" path="m29013,-1nfc37532,3112,43200,11217,43200,20288v,11929,-9671,21600,-21600,21600c9670,41888,,32217,,20288,,18488,224,16695,669,14952em29013,-1nsc37532,3112,43200,11217,43200,20288v,11929,-9671,21600,-21600,21600c9670,41888,,32217,,20288,,18488,224,16695,669,14952r20931,5336l29013,-1xe" filled="f" fillcolor="#333" strokeweight="1pt">
                  <v:stroke startarrow="block" startarrowwidth="narrow" endarrowwidth="narrow"/>
                  <v:path arrowok="t" o:extrusionok="f" o:connecttype="custom" o:connectlocs="332,0;8,171;247,232" o:connectangles="0,0,0"/>
                </v:shape>
                <v:shape id="Arc 1791" o:spid="_x0000_s1085" style="position:absolute;left:8670;top:10764;width:494;height:479;flip:y;visibility:visible;mso-wrap-style:square;v-text-anchor:top" coordsize="43200,41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" path="m29013,-1nfc37532,3112,43200,11217,43200,20288v,11929,-9671,21600,-21600,21600c9670,41888,,32217,,20288,,18488,224,16695,669,14952em29013,-1nsc37532,3112,43200,11217,43200,20288v,11929,-9671,21600,-21600,21600c9670,41888,,32217,,20288,,18488,224,16695,669,14952r20931,5336l29013,-1xe" filled="f" fillcolor="#333" strokeweight="1pt">
                  <v:stroke startarrow="block" startarrowwidth="narrow" endarrowwidth="narrow"/>
                  <v:path arrowok="t" o:extrusionok="f" o:connecttype="custom" o:connectlocs="332,0;8,171;247,232" o:connectangles="0,0,0"/>
                </v:shape>
                <v:shape id="Text Box 1792" o:spid="_x0000_s1086" type="#_x0000_t202" style="position:absolute;left:2802;top:10090;width:19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6F6B4CBD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660" w:dyaOrig="360" w14:anchorId="1B283B48">
                            <v:shape id="_x0000_i1044" type="#_x0000_t75" style="width:83pt;height:18.15pt" o:ole="">
                              <v:imagedata r:id="rId55" o:title=""/>
                            </v:shape>
                            <o:OLEObject Type="Embed" ProgID="Equation.DSMT4" ShapeID="_x0000_i1044" DrawAspect="Content" ObjectID="_1729069041" r:id="rId56"/>
                          </w:object>
                        </w:r>
                      </w:p>
                    </w:txbxContent>
                  </v:textbox>
                </v:shape>
                <v:shape id="Text Box 1793" o:spid="_x0000_s1087" type="#_x0000_t202" style="position:absolute;left:3234;top:11387;width:1317;height:5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7D73172C" w14:textId="77777777" w:rsidR="005D60FA" w:rsidRDefault="0076740A" w:rsidP="005D60FA">
                        <w:r w:rsidRPr="006E60ED">
                          <w:rPr>
                            <w:position w:val="-12"/>
                          </w:rPr>
                          <w:object w:dxaOrig="1020" w:dyaOrig="420" w14:anchorId="6D4E1EC8">
                            <v:shape id="_x0000_i1046" type="#_x0000_t75" style="width:51.35pt;height:20.65pt" o:ole="">
                              <v:imagedata r:id="rId57" o:title=""/>
                            </v:shape>
                            <o:OLEObject Type="Embed" ProgID="Equation.DSMT4" ShapeID="_x0000_i1046" DrawAspect="Content" ObjectID="_1729069042" r:id="rId58"/>
                          </w:object>
                        </w:r>
                      </w:p>
                    </w:txbxContent>
                  </v:textbox>
                </v:shape>
                <v:shape id="Text Box 1794" o:spid="_x0000_s1088" type="#_x0000_t202" style="position:absolute;left:5937;top:10020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7A0C01D5" w14:textId="77777777" w:rsidR="005D60FA" w:rsidRDefault="005D60FA" w:rsidP="005D60FA">
                        <w:r w:rsidRPr="00CE2459">
                          <w:rPr>
                            <w:position w:val="-10"/>
                          </w:rPr>
                          <w:object w:dxaOrig="240" w:dyaOrig="320" w14:anchorId="71770BA6">
                            <v:shape id="_x0000_i1048" type="#_x0000_t75" style="width:12pt;height:15.85pt" o:ole="">
                              <v:imagedata r:id="rId59" o:title=""/>
                            </v:shape>
                            <o:OLEObject Type="Embed" ProgID="Equation.DSMT4" ShapeID="_x0000_i1048" DrawAspect="Content" ObjectID="_1729069043" r:id="rId60"/>
                          </w:object>
                        </w:r>
                      </w:p>
                    </w:txbxContent>
                  </v:textbox>
                </v:shape>
                <v:shape id="Arc 1795" o:spid="_x0000_s1089" style="position:absolute;left:2469;top:10808;width:494;height:494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" path="m16078,717nfc17880,241,19736,,21600,,33529,,43200,9670,43200,21600v,11929,-9671,21600,-21600,21600c9670,43200,,33529,,21600,,19800,224,18007,669,16264em16078,717nsc17880,241,19736,,21600,,33529,,43200,9670,43200,21600v,11929,-9671,21600,-21600,21600c9670,43200,,33529,,21600,,19800,224,18007,669,16264r20931,5336l16078,717xe" filled="f" fillcolor="#333" strokeweight="1pt">
                  <v:stroke startarrowwidth="narrow" endarrow="block" endarrowwidth="narrow"/>
                  <v:path arrowok="t" o:extrusionok="f" o:connecttype="custom" o:connectlocs="184,8;8,186;247,247" o:connectangles="0,0,0"/>
                </v:shape>
                <v:shape id="Straight Arrow Connector 848" o:spid="_x0000_s1090" type="#_x0000_t32" style="position:absolute;left:2553;top:11353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" strokeweight="1pt">
                  <v:stroke endarrow="block" endarrowwidth="narrow"/>
                </v:shape>
                <v:shape id="Straight Arrow Connector 848" o:spid="_x0000_s1091" type="#_x0000_t32" style="position:absolute;left:9089;top:11238;width:30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" strokeweight="1pt">
                  <v:stroke endarrow="block" endarrowwidth="narrow"/>
                </v:shape>
                <v:shape id="Text Box 1798" o:spid="_x0000_s1092" type="#_x0000_t202" style="position:absolute;left:2038;top:11426;width:1317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" filled="f" fillcolor="#333" stroked="f" strokeweight=".5pt">
                  <v:textbox style="mso-fit-shape-to-text:t">
                    <w:txbxContent>
                      <w:p w14:paraId="117550DA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1020" w:dyaOrig="360" w14:anchorId="68FFD797">
                            <v:shape id="_x0000_i1050" type="#_x0000_t75" style="width:51.35pt;height:18.15pt" o:ole="">
                              <v:imagedata r:id="rId61" o:title=""/>
                            </v:shape>
                            <o:OLEObject Type="Embed" ProgID="Equation.DSMT4" ShapeID="_x0000_i1050" DrawAspect="Content" ObjectID="_1729069044" r:id="rId62"/>
                          </w:object>
                        </w:r>
                      </w:p>
                    </w:txbxContent>
                  </v:textbox>
                </v:shape>
                <v:shape id="Text Box 1799" o:spid="_x0000_s1093" type="#_x0000_t202" style="position:absolute;left:9200;top:11486;width:68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38542790" w14:textId="77777777" w:rsidR="005D60FA" w:rsidRDefault="0076740A" w:rsidP="005D60FA">
                        <w:r w:rsidRPr="00CE2459">
                          <w:rPr>
                            <w:position w:val="-12"/>
                          </w:rPr>
                          <w:object w:dxaOrig="400" w:dyaOrig="360" w14:anchorId="39FE9C4A">
                            <v:shape id="_x0000_i1052" type="#_x0000_t75" style="width:19.85pt;height:18.15pt" o:ole="">
                              <v:imagedata r:id="rId63" o:title=""/>
                            </v:shape>
                            <o:OLEObject Type="Embed" ProgID="Equation.DSMT4" ShapeID="_x0000_i1052" DrawAspect="Content" ObjectID="_1729069045" r:id="rId64"/>
                          </w:object>
                        </w:r>
                      </w:p>
                    </w:txbxContent>
                  </v:textbox>
                </v:shape>
                <v:group id="Group 1800" o:spid="_x0000_s1094" style="position:absolute;left:4525;top:10513;width:3246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line id="Line 1801" o:spid="_x0000_s1095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LhwwAAANsAAAAPAAAAZHJzL2Rvd25yZXYueG1sRI9Bi8Iw&#10;FITvwv6H8Ba8iCYq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Lily4cMAAADbAAAADwAA&#10;AAAAAAAAAAAAAAAHAgAAZHJzL2Rvd25yZXYueG1sUEsFBgAAAAADAAMAtwAAAPcCAAAAAA==&#10;" strokeweight="1pt">
                    <v:stroke endarrow="block" endarrowwidth="narrow" endarrowlength="short"/>
                  </v:line>
                  <v:line id="Line 1802" o:spid="_x0000_s1096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qV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hwOqVxQAAANsAAAAP&#10;AAAAAAAAAAAAAAAAAAcCAABkcnMvZG93bnJldi54bWxQSwUGAAAAAAMAAwC3AAAA+QIAAAAA&#10;" strokeweight="1pt">
                    <v:stroke endarrow="block" endarrowwidth="narrow" endarrowlength="short"/>
                  </v:line>
                  <v:line id="Line 1803" o:spid="_x0000_s1097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8OxQAAANsAAAAPAAAAZHJzL2Rvd25yZXYueG1sRI9PawIx&#10;FMTvhX6H8ApexE3a0iqrUUppqSdxrRdvj83bP3bzsmziun7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DOjE8OxQAAANsAAAAP&#10;AAAAAAAAAAAAAAAAAAcCAABkcnMvZG93bnJldi54bWxQSwUGAAAAAAMAAwC3AAAA+QIAAAAA&#10;" strokeweight="1pt">
                    <v:stroke endarrow="block" endarrowwidth="narrow" endarrowlength="short"/>
                  </v:line>
                  <v:line id="Line 1804" o:spid="_x0000_s1098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" strokeweight="1pt">
                    <v:stroke endarrow="block" endarrowwidth="narrow" endarrowlength="short"/>
                  </v:line>
                  <v:line id="Line 1805" o:spid="_x0000_s1099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" strokeweight="1pt">
                    <v:stroke endarrow="block" endarrowwidth="narrow" endarrowlength="short"/>
                  </v:line>
                  <v:line id="Line 1806" o:spid="_x0000_s1100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" strokeweight="1pt">
                    <v:stroke endarrow="block" endarrowwidth="narrow" endarrowlength="short"/>
                  </v:line>
                  <v:line id="Line 1807" o:spid="_x0000_s1101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" strokeweight="1pt">
                    <v:stroke endarrow="block" endarrowwidth="narrow" endarrowlength="short"/>
                  </v:line>
                  <v:line id="Line 1808" o:spid="_x0000_s1102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" strokeweight="1pt">
                    <v:stroke endarrow="block" endarrowwidth="narrow" endarrowlength="short"/>
                  </v:line>
                  <v:line id="Line 1809" o:spid="_x0000_s1103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Tpw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R8DeH5Jf4AOX8AAAD//wMAUEsBAi0AFAAGAAgAAAAhANvh9svuAAAAhQEAABMAAAAAAAAAAAAA&#10;AAAAAAAAAFtDb250ZW50X1R5cGVzXS54bWxQSwECLQAUAAYACAAAACEAWvQsW78AAAAVAQAACwAA&#10;AAAAAAAAAAAAAAAfAQAAX3JlbHMvLnJlbHNQSwECLQAUAAYACAAAACEA6bE6cMMAAADbAAAADwAA&#10;AAAAAAAAAAAAAAAHAgAAZHJzL2Rvd25yZXYueG1sUEsFBgAAAAADAAMAtwAAAPcCAAAAAA==&#10;" strokeweight="1pt">
                    <v:stroke endarrow="block" endarrowwidth="narrow" endarrowlength="short"/>
                  </v:line>
                  <v:line id="Line 1810" o:spid="_x0000_s1104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6QH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R8jeD5Jf4AOX8AAAD//wMAUEsBAi0AFAAGAAgAAAAhANvh9svuAAAAhQEAABMAAAAAAAAAAAAA&#10;AAAAAAAAAFtDb250ZW50X1R5cGVzXS54bWxQSwECLQAUAAYACAAAACEAWvQsW78AAAAVAQAACwAA&#10;AAAAAAAAAAAAAAAfAQAAX3JlbHMvLnJlbHNQSwECLQAUAAYACAAAACEAGWOkB8MAAADbAAAADwAA&#10;AAAAAAAAAAAAAAAHAgAAZHJzL2Rvd25yZXYueG1sUEsFBgAAAAADAAMAtwAAAPcCAAAAAA==&#10;" strokeweight="1pt">
                    <v:stroke endarrow="block" endarrowwidth="narrow" endarrowlength="short"/>
                  </v:line>
                  <v:line id="Line 1811" o:spid="_x0000_s1105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wGc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" strokeweight="1pt">
                    <v:stroke endarrow="block" endarrowwidth="narrow" endarrowlength="short"/>
                  </v:line>
                  <v:line id="Line 1812" o:spid="_x0000_s1106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pnowwAAANsAAAAPAAAAZHJzL2Rvd25yZXYueG1sRI9Bi8Iw&#10;FITvwv6H8Ba8iCaK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+caZ6MMAAADbAAAADwAA&#10;AAAAAAAAAAAAAAAHAgAAZHJzL2Rvd25yZXYueG1sUEsFBgAAAAADAAMAtwAAAPcCAAAAAA==&#10;" strokeweight="1pt">
                    <v:stroke endarrow="block" endarrowwidth="narrow" endarrowlength="short"/>
                  </v:line>
                  <v:line id="Line 1813" o:spid="_x0000_s1107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jxzxQAAANsAAAAPAAAAZHJzL2Rvd25yZXYueG1sRI9PawIx&#10;FMTvhX6H8ApexE1a2iqrUUppqSdxrRdvj83bP3bzsmziun7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WijxzxQAAANsAAAAP&#10;AAAAAAAAAAAAAAAAAAcCAABkcnMvZG93bnJldi54bWxQSwUGAAAAAAMAAwC3AAAA+QIAAAAA&#10;" strokeweight="1pt">
                    <v:stroke endarrow="block" endarrowwidth="narrow" endarrowlength="short"/>
                  </v:line>
                  <v:line id="Line 1814" o:spid="_x0000_s1108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" strokeweight="1pt">
                    <v:stroke endarrow="block" endarrowwidth="narrow" endarrowlength="short"/>
                  </v:line>
                  <v:line id="Line 1815" o:spid="_x0000_s1109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</v:group>
            </w:pict>
          </mc:Fallback>
        </mc:AlternateContent>
      </w:r>
    </w:p>
    <w:p w14:paraId="2AD11E7D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338B593C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03EB12A4" w14:textId="77777777" w:rsidR="005D60FA" w:rsidRDefault="005D60FA" w:rsidP="005D60FA">
      <w:pPr>
        <w:spacing w:line="360" w:lineRule="exact"/>
        <w:ind w:left="426" w:hanging="426"/>
        <w:jc w:val="both"/>
        <w:rPr>
          <w:lang w:val="en-US" w:eastAsia="en-US"/>
        </w:rPr>
      </w:pPr>
    </w:p>
    <w:p w14:paraId="6C36C7C3" w14:textId="77777777" w:rsidR="005D60FA" w:rsidRDefault="005D60FA" w:rsidP="005D60FA">
      <w:pPr>
        <w:spacing w:line="360" w:lineRule="exact"/>
        <w:jc w:val="both"/>
        <w:rPr>
          <w:lang w:val="en-US" w:eastAsia="en-US"/>
        </w:rPr>
      </w:pPr>
    </w:p>
    <w:p w14:paraId="0C9A67CC" w14:textId="77777777" w:rsidR="005D60FA" w:rsidRDefault="005D60FA" w:rsidP="005D60FA">
      <w:pPr>
        <w:spacing w:line="360" w:lineRule="exact"/>
        <w:jc w:val="both"/>
        <w:rPr>
          <w:lang w:val="en-US" w:eastAsia="en-US"/>
        </w:rPr>
      </w:pPr>
    </w:p>
    <w:p w14:paraId="1A8CBC94" w14:textId="77777777" w:rsidR="005D60FA" w:rsidRDefault="005D60FA" w:rsidP="005D60FA">
      <w:pPr>
        <w:spacing w:line="360" w:lineRule="exact"/>
        <w:ind w:left="426" w:hanging="426"/>
        <w:jc w:val="both"/>
        <w:rPr>
          <w:color w:val="000000"/>
          <w:lang w:val="en-US" w:eastAsia="en-US"/>
        </w:rPr>
      </w:pPr>
    </w:p>
    <w:p w14:paraId="242B2779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>When written in terms of displacement, rotation, force, and moment components in the structural system (the components of the material and structural systems coincide here), the beam element contribution becomes</w:t>
      </w:r>
    </w:p>
    <w:p w14:paraId="26961F28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</w:p>
    <w:p w14:paraId="6835FEF8" w14:textId="77777777" w:rsidR="005D60FA" w:rsidRPr="00655243" w:rsidRDefault="005D60FA" w:rsidP="005D60FA">
      <w:pPr>
        <w:tabs>
          <w:tab w:val="left" w:pos="1134"/>
        </w:tabs>
        <w:jc w:val="both"/>
        <w:rPr>
          <w:b/>
          <w:color w:val="000000"/>
          <w:lang w:val="en-US"/>
        </w:rPr>
      </w:pPr>
      <w:r w:rsidRPr="00655243">
        <w:rPr>
          <w:color w:val="000000"/>
          <w:lang w:val="en-US"/>
        </w:rPr>
        <w:lastRenderedPageBreak/>
        <w:t>Beam 1:</w:t>
      </w:r>
      <w:r w:rsidRPr="00655243">
        <w:rPr>
          <w:color w:val="000000"/>
          <w:lang w:val="en-US"/>
        </w:rPr>
        <w:tab/>
      </w:r>
      <w:r w:rsidR="00BD275C" w:rsidRPr="00723406">
        <w:rPr>
          <w:b/>
          <w:color w:val="000000"/>
          <w:position w:val="-106"/>
        </w:rPr>
        <w:object w:dxaOrig="6259" w:dyaOrig="2240" w14:anchorId="77BE93F4">
          <v:shape id="_x0000_i1053" type="#_x0000_t75" style="width:312.55pt;height:111.95pt" o:ole="">
            <v:imagedata r:id="rId65" o:title=""/>
          </v:shape>
          <o:OLEObject Type="Embed" ProgID="Equation.DSMT4" ShapeID="_x0000_i1053" DrawAspect="Content" ObjectID="_1759909797" r:id="rId66"/>
        </w:object>
      </w:r>
      <w:r w:rsidRPr="00655243">
        <w:rPr>
          <w:b/>
          <w:color w:val="000000"/>
          <w:lang w:val="en-US"/>
        </w:rPr>
        <w:t xml:space="preserve">             </w:t>
      </w:r>
      <w:r w:rsidRPr="005B7977">
        <w:rPr>
          <w:b/>
          <w:color w:val="000000"/>
          <w:position w:val="-64"/>
        </w:rPr>
        <w:object w:dxaOrig="540" w:dyaOrig="1400" w14:anchorId="653EE602">
          <v:shape id="_x0000_i1054" type="#_x0000_t75" style="width:27.05pt;height:69.7pt" o:ole="">
            <v:imagedata r:id="rId67" o:title=""/>
          </v:shape>
          <o:OLEObject Type="Embed" ProgID="Equation.DSMT4" ShapeID="_x0000_i1054" DrawAspect="Content" ObjectID="_1759909798" r:id="rId68"/>
        </w:object>
      </w:r>
      <w:r w:rsidRPr="00655243">
        <w:rPr>
          <w:b/>
          <w:color w:val="000000"/>
          <w:lang w:val="en-US"/>
        </w:rPr>
        <w:t xml:space="preserve"> </w:t>
      </w:r>
    </w:p>
    <w:p w14:paraId="7A836E32" w14:textId="77777777" w:rsidR="005D60FA" w:rsidRPr="00655243" w:rsidRDefault="005D60FA" w:rsidP="005D60FA">
      <w:pPr>
        <w:jc w:val="both"/>
        <w:rPr>
          <w:b/>
          <w:color w:val="000000"/>
          <w:lang w:val="en-US"/>
        </w:rPr>
      </w:pPr>
    </w:p>
    <w:p w14:paraId="1F2768E8" w14:textId="77777777" w:rsidR="005D60FA" w:rsidRPr="00310E40" w:rsidRDefault="005D60FA" w:rsidP="005D60FA">
      <w:pPr>
        <w:jc w:val="both"/>
        <w:rPr>
          <w:color w:val="000000"/>
          <w:lang w:val="en-US" w:eastAsia="en-US"/>
        </w:rPr>
      </w:pPr>
      <w:r w:rsidRPr="00310E40">
        <w:rPr>
          <w:color w:val="000000"/>
          <w:lang w:val="en-US"/>
        </w:rPr>
        <w:t>Equilibrium equations of the nodes are</w:t>
      </w:r>
    </w:p>
    <w:p w14:paraId="45F03FC2" w14:textId="77777777" w:rsidR="005D60FA" w:rsidRPr="00216A55" w:rsidRDefault="005D60FA" w:rsidP="00723406">
      <w:pPr>
        <w:spacing w:line="360" w:lineRule="auto"/>
        <w:rPr>
          <w:color w:val="000000"/>
          <w:lang w:val="en-US" w:eastAsia="en-US"/>
        </w:rPr>
      </w:pPr>
    </w:p>
    <w:p w14:paraId="2CCAC726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>
        <w:rPr>
          <w:lang w:val="en-US" w:eastAsia="en-US"/>
        </w:rPr>
        <w:t xml:space="preserve">Node </w:t>
      </w:r>
      <w:proofErr w:type="gramStart"/>
      <w:r w:rsidR="0076740A">
        <w:rPr>
          <w:lang w:val="en-US" w:eastAsia="en-US"/>
        </w:rPr>
        <w:t>2</w:t>
      </w:r>
      <w:r w:rsidRPr="00216A55">
        <w:rPr>
          <w:lang w:val="en-US" w:eastAsia="en-US"/>
        </w:rPr>
        <w:t xml:space="preserve"> :</w:t>
      </w:r>
      <w:proofErr w:type="gramEnd"/>
      <w:r w:rsidRPr="00216A55">
        <w:rPr>
          <w:lang w:val="en-US" w:eastAsia="en-US"/>
        </w:rPr>
        <w:t xml:space="preserve"> </w:t>
      </w:r>
      <w:r>
        <w:rPr>
          <w:lang w:val="en-US" w:eastAsia="en-US"/>
        </w:rPr>
        <w:tab/>
      </w:r>
      <w:r w:rsidR="00723406" w:rsidRPr="004565C4">
        <w:rPr>
          <w:b/>
          <w:color w:val="0000FF"/>
          <w:position w:val="-14"/>
        </w:rPr>
        <w:object w:dxaOrig="4620" w:dyaOrig="400" w14:anchorId="390AC9FF">
          <v:shape id="_x0000_i1055" type="#_x0000_t75" style="width:231pt;height:19.75pt" o:ole="">
            <v:imagedata r:id="rId69" o:title=""/>
          </v:shape>
          <o:OLEObject Type="Embed" ProgID="Equation.DSMT4" ShapeID="_x0000_i1055" DrawAspect="Content" ObjectID="_1759909799" r:id="rId70"/>
        </w:objec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5</w:t>
      </w:r>
    </w:p>
    <w:p w14:paraId="7A46D631" w14:textId="77777777" w:rsidR="005D60FA" w:rsidRPr="009F17BF" w:rsidRDefault="005D60FA" w:rsidP="00723406">
      <w:pPr>
        <w:tabs>
          <w:tab w:val="left" w:pos="1134"/>
          <w:tab w:val="left" w:pos="6804"/>
        </w:tabs>
        <w:spacing w:line="360" w:lineRule="auto"/>
        <w:rPr>
          <w:b/>
          <w:color w:val="0000FF"/>
          <w:lang w:val="en-US"/>
        </w:rPr>
      </w:pPr>
    </w:p>
    <w:p w14:paraId="0A940A65" w14:textId="77777777" w:rsidR="005D60FA" w:rsidRDefault="005D60FA" w:rsidP="00C463FD">
      <w:pPr>
        <w:tabs>
          <w:tab w:val="left" w:pos="1134"/>
          <w:tab w:val="left" w:pos="6804"/>
        </w:tabs>
        <w:rPr>
          <w:lang w:val="en-US" w:eastAsia="en-US"/>
        </w:rPr>
      </w:pPr>
      <w:r w:rsidRPr="009F17BF">
        <w:rPr>
          <w:b/>
          <w:color w:val="0000FF"/>
          <w:lang w:val="en-US"/>
        </w:rPr>
        <w:tab/>
      </w:r>
      <w:r w:rsidR="00723406" w:rsidRPr="004565C4">
        <w:rPr>
          <w:b/>
          <w:color w:val="0000FF"/>
          <w:position w:val="-14"/>
        </w:rPr>
        <w:object w:dxaOrig="4700" w:dyaOrig="400" w14:anchorId="6DF40B5C">
          <v:shape id="_x0000_i1056" type="#_x0000_t75" style="width:235.15pt;height:19.75pt" o:ole="">
            <v:imagedata r:id="rId71" o:title=""/>
          </v:shape>
          <o:OLEObject Type="Embed" ProgID="Equation.DSMT4" ShapeID="_x0000_i1056" DrawAspect="Content" ObjectID="_1759909800" r:id="rId72"/>
        </w:object>
      </w:r>
      <w:r w:rsidRPr="009F17BF">
        <w:rPr>
          <w:b/>
          <w:color w:val="0000FF"/>
          <w:lang w:val="en-US"/>
        </w:rPr>
        <w:t xml:space="preserve"> </w: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6</w:t>
      </w:r>
      <w:r>
        <w:rPr>
          <w:lang w:val="en-US" w:eastAsia="en-US"/>
        </w:rPr>
        <w:tab/>
      </w:r>
    </w:p>
    <w:p w14:paraId="6C5F6A14" w14:textId="77777777" w:rsidR="005D60FA" w:rsidRPr="009F17BF" w:rsidRDefault="005D60FA" w:rsidP="00723406">
      <w:pPr>
        <w:spacing w:line="360" w:lineRule="auto"/>
        <w:rPr>
          <w:lang w:val="en-US"/>
        </w:rPr>
      </w:pPr>
    </w:p>
    <w:p w14:paraId="2375739C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>
        <w:rPr>
          <w:lang w:val="en-US" w:eastAsia="en-US"/>
        </w:rPr>
        <w:t xml:space="preserve">Node </w:t>
      </w:r>
      <w:proofErr w:type="gramStart"/>
      <w:r w:rsidR="0076740A">
        <w:rPr>
          <w:lang w:val="en-US" w:eastAsia="en-US"/>
        </w:rPr>
        <w:t>1</w:t>
      </w:r>
      <w:r w:rsidRPr="00216A55">
        <w:rPr>
          <w:lang w:val="en-US" w:eastAsia="en-US"/>
        </w:rPr>
        <w:t xml:space="preserve"> :</w:t>
      </w:r>
      <w:proofErr w:type="gramEnd"/>
      <w:r w:rsidRPr="00216A55">
        <w:rPr>
          <w:lang w:val="en-US" w:eastAsia="en-US"/>
        </w:rPr>
        <w:t xml:space="preserve"> </w:t>
      </w:r>
      <w:r>
        <w:rPr>
          <w:lang w:val="en-US" w:eastAsia="en-US"/>
        </w:rPr>
        <w:tab/>
      </w:r>
      <w:r w:rsidR="00723406" w:rsidRPr="004565C4">
        <w:rPr>
          <w:b/>
          <w:color w:val="0000FF"/>
          <w:position w:val="-14"/>
        </w:rPr>
        <w:object w:dxaOrig="4580" w:dyaOrig="400" w14:anchorId="4664AC73">
          <v:shape id="_x0000_i1057" type="#_x0000_t75" style="width:229.3pt;height:19.75pt" o:ole="">
            <v:imagedata r:id="rId73" o:title=""/>
          </v:shape>
          <o:OLEObject Type="Embed" ProgID="Equation.DSMT4" ShapeID="_x0000_i1057" DrawAspect="Content" ObjectID="_1759909801" r:id="rId74"/>
        </w:objec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7</w:t>
      </w:r>
    </w:p>
    <w:p w14:paraId="6BE0E257" w14:textId="77777777" w:rsidR="005D60FA" w:rsidRPr="009F17BF" w:rsidRDefault="005D60FA" w:rsidP="00723406">
      <w:pPr>
        <w:tabs>
          <w:tab w:val="left" w:pos="1134"/>
          <w:tab w:val="left" w:pos="6804"/>
        </w:tabs>
        <w:spacing w:line="360" w:lineRule="auto"/>
        <w:rPr>
          <w:b/>
          <w:color w:val="0000FF"/>
          <w:lang w:val="en-US"/>
        </w:rPr>
      </w:pPr>
    </w:p>
    <w:p w14:paraId="2D580610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i/>
          <w:lang w:val="en-US"/>
        </w:rPr>
      </w:pPr>
      <w:r w:rsidRPr="009F17BF">
        <w:rPr>
          <w:b/>
          <w:color w:val="0000FF"/>
          <w:lang w:val="en-US"/>
        </w:rPr>
        <w:tab/>
      </w:r>
      <w:r w:rsidR="00723406" w:rsidRPr="004565C4">
        <w:rPr>
          <w:b/>
          <w:color w:val="0000FF"/>
          <w:position w:val="-14"/>
        </w:rPr>
        <w:object w:dxaOrig="4660" w:dyaOrig="400" w14:anchorId="1F38A480">
          <v:shape id="_x0000_i1058" type="#_x0000_t75" style="width:233.05pt;height:19.75pt" o:ole="">
            <v:imagedata r:id="rId75" o:title=""/>
          </v:shape>
          <o:OLEObject Type="Embed" ProgID="Equation.DSMT4" ShapeID="_x0000_i1058" DrawAspect="Content" ObjectID="_1759909802" r:id="rId76"/>
        </w:object>
      </w:r>
      <w:r w:rsidRPr="009F17BF">
        <w:rPr>
          <w:b/>
          <w:color w:val="0000FF"/>
          <w:lang w:val="en-US"/>
        </w:rPr>
        <w:t xml:space="preserve"> </w:t>
      </w:r>
      <w:r w:rsidRPr="009F17BF">
        <w:rPr>
          <w:b/>
          <w:color w:val="0000FF"/>
          <w:lang w:val="en-US"/>
        </w:rPr>
        <w:tab/>
      </w:r>
      <w:r w:rsidRPr="009A75F3">
        <w:rPr>
          <w:lang w:val="en-US"/>
        </w:rPr>
        <w:t>eq. 8</w:t>
      </w:r>
    </w:p>
    <w:p w14:paraId="24ED615E" w14:textId="77777777" w:rsidR="005D60FA" w:rsidRDefault="005D60FA" w:rsidP="00723406">
      <w:pPr>
        <w:tabs>
          <w:tab w:val="left" w:pos="1134"/>
          <w:tab w:val="left" w:pos="6804"/>
        </w:tabs>
        <w:spacing w:line="360" w:lineRule="auto"/>
        <w:rPr>
          <w:lang w:val="en-US" w:eastAsia="en-US"/>
        </w:rPr>
      </w:pPr>
      <w:r>
        <w:rPr>
          <w:lang w:val="en-US" w:eastAsia="en-US"/>
        </w:rPr>
        <w:tab/>
      </w:r>
    </w:p>
    <w:p w14:paraId="41BD068D" w14:textId="77777777" w:rsidR="005D60FA" w:rsidRDefault="005D60FA" w:rsidP="005D60FA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>The outcome is a set of 8 linear equations for 1 rotation, 4 internal forces, and 3 constraint forces/moments</w:t>
      </w:r>
      <w:r>
        <w:rPr>
          <w:color w:val="000000"/>
          <w:lang w:val="en-US" w:eastAsia="en-US"/>
        </w:rPr>
        <w:t xml:space="preserve">. As the first step toward the solution, the internal forces in the node equilibrium equations </w:t>
      </w:r>
      <w:r w:rsidR="0076740A">
        <w:rPr>
          <w:color w:val="000000"/>
          <w:lang w:val="en-US" w:eastAsia="en-US"/>
        </w:rPr>
        <w:t xml:space="preserve">(just those not depending on the constraint forces) </w:t>
      </w:r>
      <w:r>
        <w:rPr>
          <w:color w:val="000000"/>
          <w:lang w:val="en-US" w:eastAsia="en-US"/>
        </w:rPr>
        <w:t xml:space="preserve">are replaced by their expressions given </w:t>
      </w:r>
      <w:r w:rsidRPr="009A75F3">
        <w:rPr>
          <w:color w:val="000000"/>
          <w:lang w:val="en-US" w:eastAsia="en-US"/>
        </w:rPr>
        <w:t>by eq.1, eq.</w:t>
      </w:r>
      <w:proofErr w:type="gramStart"/>
      <w:r w:rsidRPr="009A75F3">
        <w:rPr>
          <w:color w:val="000000"/>
          <w:lang w:val="en-US" w:eastAsia="en-US"/>
        </w:rPr>
        <w:t>2 ,</w:t>
      </w:r>
      <w:proofErr w:type="gramEnd"/>
      <w:r w:rsidRPr="009A75F3">
        <w:rPr>
          <w:color w:val="000000"/>
          <w:lang w:val="en-US" w:eastAsia="en-US"/>
        </w:rPr>
        <w:t xml:space="preserve"> eq.3 and eq.4.</w:t>
      </w:r>
      <w:r>
        <w:rPr>
          <w:color w:val="000000"/>
          <w:lang w:val="en-US" w:eastAsia="en-US"/>
        </w:rPr>
        <w:t xml:space="preserve"> After that, the unknown displacements and rotations follow from the</w:t>
      </w:r>
      <w:r w:rsidR="003C271D">
        <w:rPr>
          <w:color w:val="000000"/>
          <w:lang w:val="en-US" w:eastAsia="en-US"/>
        </w:rPr>
        <w:t xml:space="preserve"> modified</w:t>
      </w:r>
      <w:r>
        <w:rPr>
          <w:color w:val="000000"/>
          <w:lang w:val="en-US" w:eastAsia="en-US"/>
        </w:rPr>
        <w:t xml:space="preserve"> equilibrium equations. The moment equilibrium condition of node </w:t>
      </w:r>
      <w:r w:rsidR="003C271D">
        <w:rPr>
          <w:color w:val="000000"/>
          <w:lang w:val="en-US" w:eastAsia="en-US"/>
        </w:rPr>
        <w:t>1</w:t>
      </w:r>
      <w:r>
        <w:rPr>
          <w:color w:val="000000"/>
          <w:lang w:val="en-US" w:eastAsia="en-US"/>
        </w:rPr>
        <w:t xml:space="preserve"> </w:t>
      </w:r>
      <w:r w:rsidR="003C271D">
        <w:rPr>
          <w:color w:val="000000"/>
          <w:lang w:val="en-US" w:eastAsia="en-US"/>
        </w:rPr>
        <w:t xml:space="preserve">(the only equation which does not depend on the constraint forces/moments) </w:t>
      </w:r>
      <w:r>
        <w:rPr>
          <w:color w:val="000000"/>
          <w:lang w:val="en-US" w:eastAsia="en-US"/>
        </w:rPr>
        <w:t>gives</w:t>
      </w:r>
    </w:p>
    <w:p w14:paraId="0BB119EE" w14:textId="77777777" w:rsidR="005D60FA" w:rsidRPr="00CD0622" w:rsidRDefault="005D60FA" w:rsidP="00723406">
      <w:pPr>
        <w:tabs>
          <w:tab w:val="left" w:pos="6946"/>
        </w:tabs>
        <w:spacing w:line="360" w:lineRule="auto"/>
        <w:rPr>
          <w:b/>
          <w:color w:val="0000FF"/>
          <w:lang w:val="en-US"/>
        </w:rPr>
      </w:pPr>
    </w:p>
    <w:p w14:paraId="243C769C" w14:textId="77777777" w:rsidR="005D60FA" w:rsidRPr="005B7977" w:rsidRDefault="00723406" w:rsidP="00723406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  <w:r w:rsidRPr="00723406">
        <w:rPr>
          <w:b/>
          <w:color w:val="000000"/>
          <w:position w:val="-10"/>
        </w:rPr>
        <w:object w:dxaOrig="3920" w:dyaOrig="340" w14:anchorId="5B0B8B7B">
          <v:shape id="_x0000_i1059" type="#_x0000_t75" style="width:195.8pt;height:17.05pt" o:ole="">
            <v:imagedata r:id="rId77" o:title=""/>
          </v:shape>
          <o:OLEObject Type="Embed" ProgID="Equation.DSMT4" ShapeID="_x0000_i1059" DrawAspect="Content" ObjectID="_1759909803" r:id="rId78"/>
        </w:object>
      </w:r>
      <w:r w:rsidR="005D60FA" w:rsidRPr="00655243">
        <w:rPr>
          <w:b/>
          <w:color w:val="000000"/>
          <w:lang w:val="en-US"/>
        </w:rPr>
        <w:t xml:space="preserve">   </w:t>
      </w:r>
      <w:r w:rsidR="005D60FA" w:rsidRPr="00E001C4">
        <w:rPr>
          <w:b/>
          <w:position w:val="-6"/>
        </w:rPr>
        <w:object w:dxaOrig="340" w:dyaOrig="240" w14:anchorId="64F2C460">
          <v:shape id="_x0000_i1060" type="#_x0000_t75" style="width:17.05pt;height:12.05pt" o:ole="">
            <v:imagedata r:id="rId79" o:title=""/>
          </v:shape>
          <o:OLEObject Type="Embed" ProgID="Equation.DSMT4" ShapeID="_x0000_i1060" DrawAspect="Content" ObjectID="_1759909804" r:id="rId80"/>
        </w:object>
      </w:r>
      <w:r w:rsidR="005D60FA" w:rsidRPr="00655243">
        <w:rPr>
          <w:b/>
          <w:color w:val="000000"/>
          <w:lang w:val="en-US"/>
        </w:rPr>
        <w:t xml:space="preserve">   </w:t>
      </w:r>
      <w:r w:rsidRPr="00723406">
        <w:rPr>
          <w:b/>
          <w:position w:val="-12"/>
        </w:rPr>
        <w:object w:dxaOrig="3420" w:dyaOrig="360" w14:anchorId="506476C8">
          <v:shape id="_x0000_i1061" type="#_x0000_t75" style="width:171.05pt;height:18.1pt" o:ole="">
            <v:imagedata r:id="rId81" o:title=""/>
          </v:shape>
          <o:OLEObject Type="Embed" ProgID="Equation.DSMT4" ShapeID="_x0000_i1061" DrawAspect="Content" ObjectID="_1759909805" r:id="rId82"/>
        </w:object>
      </w:r>
      <w:r w:rsidR="005D60FA" w:rsidRPr="00E176E9">
        <w:rPr>
          <w:lang w:val="en-US"/>
        </w:rPr>
        <w:t>.</w:t>
      </w:r>
      <w:r w:rsidR="005D60FA" w:rsidRPr="00E176E9">
        <w:rPr>
          <w:color w:val="FF0000"/>
          <w:lang w:val="en-US" w:eastAsia="en-US"/>
        </w:rPr>
        <w:t xml:space="preserve"> </w:t>
      </w:r>
      <w:r w:rsidR="005D60FA" w:rsidRPr="00E176E9">
        <w:rPr>
          <w:b/>
          <w:color w:val="FF0000"/>
          <w:lang w:val="en-US" w:eastAsia="en-US"/>
        </w:rPr>
        <w:t xml:space="preserve">    </w:t>
      </w:r>
      <w:r w:rsidR="005D60FA" w:rsidRPr="00216A55">
        <w:rPr>
          <w:b/>
          <w:color w:val="FF0000"/>
          <w:lang w:val="en-US" w:eastAsia="en-US"/>
        </w:rPr>
        <w:sym w:font="Wingdings" w:char="F0E7"/>
      </w:r>
    </w:p>
    <w:p w14:paraId="3E9F0C86" w14:textId="77777777" w:rsidR="005D60FA" w:rsidRDefault="005D60FA" w:rsidP="00723406">
      <w:pPr>
        <w:spacing w:line="360" w:lineRule="auto"/>
        <w:ind w:left="426" w:hanging="1"/>
        <w:rPr>
          <w:b/>
          <w:color w:val="FF0000"/>
          <w:lang w:val="en-US" w:eastAsia="en-US"/>
        </w:rPr>
      </w:pPr>
    </w:p>
    <w:p w14:paraId="76B03FF3" w14:textId="77777777" w:rsidR="005D60FA" w:rsidRDefault="005D60FA" w:rsidP="005D60FA">
      <w:pPr>
        <w:ind w:left="567" w:hanging="567"/>
        <w:rPr>
          <w:color w:val="000000"/>
          <w:lang w:val="en-US"/>
        </w:rPr>
      </w:pPr>
      <w:r>
        <w:rPr>
          <w:color w:val="000000"/>
          <w:lang w:val="en-US"/>
        </w:rPr>
        <w:t>Use the code of MEC-E1050 to check your answer!</w:t>
      </w:r>
    </w:p>
    <w:p w14:paraId="62925439" w14:textId="77777777" w:rsidR="005D60FA" w:rsidRPr="000107F7" w:rsidRDefault="005D60FA" w:rsidP="005D60FA">
      <w:pPr>
        <w:spacing w:line="360" w:lineRule="exact"/>
        <w:jc w:val="both"/>
        <w:rPr>
          <w:b/>
          <w:color w:val="FF0000"/>
          <w:lang w:val="en-US"/>
        </w:rPr>
      </w:pPr>
    </w:p>
    <w:p w14:paraId="22B5EDCB" w14:textId="77777777" w:rsidR="00B1008C" w:rsidRPr="00BB4AD0" w:rsidRDefault="00B1008C" w:rsidP="007733EF">
      <w:pPr>
        <w:spacing w:line="360" w:lineRule="auto"/>
        <w:ind w:left="426" w:hanging="1"/>
        <w:rPr>
          <w:b/>
          <w:color w:val="0000FF"/>
          <w:lang w:val="en-US"/>
        </w:rPr>
      </w:pPr>
    </w:p>
    <w:p w14:paraId="38704B7B" w14:textId="77777777" w:rsidR="006D0167" w:rsidRPr="00E03E4E" w:rsidRDefault="006D0167" w:rsidP="006D0167">
      <w:pPr>
        <w:rPr>
          <w:color w:val="000000"/>
          <w:lang w:val="en-US"/>
        </w:rPr>
      </w:pPr>
    </w:p>
    <w:sectPr w:rsidR="006D0167" w:rsidRPr="00E03E4E" w:rsidSect="00E03E4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831257" w14:textId="77777777" w:rsidR="00C86257" w:rsidRDefault="00C86257">
      <w:r>
        <w:separator/>
      </w:r>
    </w:p>
  </w:endnote>
  <w:endnote w:type="continuationSeparator" w:id="0">
    <w:p w14:paraId="599AAFD9" w14:textId="77777777" w:rsidR="00C86257" w:rsidRDefault="00C86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8D1201" w14:textId="77777777" w:rsidR="00C86257" w:rsidRDefault="00C86257">
      <w:r>
        <w:separator/>
      </w:r>
    </w:p>
  </w:footnote>
  <w:footnote w:type="continuationSeparator" w:id="0">
    <w:p w14:paraId="0CF08D1C" w14:textId="77777777" w:rsidR="00C86257" w:rsidRDefault="00C862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30834535">
    <w:abstractNumId w:val="0"/>
  </w:num>
  <w:num w:numId="2" w16cid:durableId="571965248">
    <w:abstractNumId w:val="2"/>
  </w:num>
  <w:num w:numId="3" w16cid:durableId="326325615">
    <w:abstractNumId w:val="1"/>
  </w:num>
  <w:num w:numId="4" w16cid:durableId="450515984">
    <w:abstractNumId w:val="5"/>
  </w:num>
  <w:num w:numId="5" w16cid:durableId="639773600">
    <w:abstractNumId w:val="4"/>
  </w:num>
  <w:num w:numId="6" w16cid:durableId="27610868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4ACA"/>
    <w:rsid w:val="00005294"/>
    <w:rsid w:val="00005BF6"/>
    <w:rsid w:val="0001512C"/>
    <w:rsid w:val="00020FC6"/>
    <w:rsid w:val="0002326B"/>
    <w:rsid w:val="000269DD"/>
    <w:rsid w:val="0003323A"/>
    <w:rsid w:val="00033D9B"/>
    <w:rsid w:val="000414E8"/>
    <w:rsid w:val="0005124A"/>
    <w:rsid w:val="000532C5"/>
    <w:rsid w:val="000723AA"/>
    <w:rsid w:val="000742A5"/>
    <w:rsid w:val="00074778"/>
    <w:rsid w:val="000815D9"/>
    <w:rsid w:val="00084B94"/>
    <w:rsid w:val="000916E8"/>
    <w:rsid w:val="00092E8C"/>
    <w:rsid w:val="000A1655"/>
    <w:rsid w:val="000A5723"/>
    <w:rsid w:val="000B13AB"/>
    <w:rsid w:val="000B7F79"/>
    <w:rsid w:val="000C138B"/>
    <w:rsid w:val="000C4FC3"/>
    <w:rsid w:val="000C798D"/>
    <w:rsid w:val="000D54F1"/>
    <w:rsid w:val="00155709"/>
    <w:rsid w:val="001673FF"/>
    <w:rsid w:val="00176EE6"/>
    <w:rsid w:val="00177D8D"/>
    <w:rsid w:val="001A23EB"/>
    <w:rsid w:val="001C01CB"/>
    <w:rsid w:val="001D20C9"/>
    <w:rsid w:val="001D31C7"/>
    <w:rsid w:val="001F2CBA"/>
    <w:rsid w:val="00216A55"/>
    <w:rsid w:val="00221174"/>
    <w:rsid w:val="0024041C"/>
    <w:rsid w:val="00241426"/>
    <w:rsid w:val="00242986"/>
    <w:rsid w:val="002443EC"/>
    <w:rsid w:val="00246618"/>
    <w:rsid w:val="0025416C"/>
    <w:rsid w:val="0025718B"/>
    <w:rsid w:val="00260D05"/>
    <w:rsid w:val="00280F3B"/>
    <w:rsid w:val="00282581"/>
    <w:rsid w:val="00282A0C"/>
    <w:rsid w:val="00282BEF"/>
    <w:rsid w:val="00283046"/>
    <w:rsid w:val="002A473E"/>
    <w:rsid w:val="002A61E1"/>
    <w:rsid w:val="002C2A0E"/>
    <w:rsid w:val="002C6B56"/>
    <w:rsid w:val="002E2CE7"/>
    <w:rsid w:val="002E2F09"/>
    <w:rsid w:val="002F2745"/>
    <w:rsid w:val="002F63EC"/>
    <w:rsid w:val="00333EB6"/>
    <w:rsid w:val="0034522B"/>
    <w:rsid w:val="00362402"/>
    <w:rsid w:val="00374129"/>
    <w:rsid w:val="003815A8"/>
    <w:rsid w:val="003A6AE4"/>
    <w:rsid w:val="003C271D"/>
    <w:rsid w:val="003C3704"/>
    <w:rsid w:val="003C73BC"/>
    <w:rsid w:val="003D1B9E"/>
    <w:rsid w:val="003E3A08"/>
    <w:rsid w:val="003F15BE"/>
    <w:rsid w:val="00420512"/>
    <w:rsid w:val="00421B95"/>
    <w:rsid w:val="004250FC"/>
    <w:rsid w:val="00425B9D"/>
    <w:rsid w:val="00441CEC"/>
    <w:rsid w:val="00442830"/>
    <w:rsid w:val="0044603F"/>
    <w:rsid w:val="00455520"/>
    <w:rsid w:val="00457ACA"/>
    <w:rsid w:val="00463BB5"/>
    <w:rsid w:val="00482192"/>
    <w:rsid w:val="00483522"/>
    <w:rsid w:val="004852B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15169"/>
    <w:rsid w:val="00520344"/>
    <w:rsid w:val="00521FDE"/>
    <w:rsid w:val="005226F8"/>
    <w:rsid w:val="005345EB"/>
    <w:rsid w:val="005449F9"/>
    <w:rsid w:val="0054725A"/>
    <w:rsid w:val="00580D71"/>
    <w:rsid w:val="005A10DB"/>
    <w:rsid w:val="005A4BF2"/>
    <w:rsid w:val="005B2DFD"/>
    <w:rsid w:val="005C4D74"/>
    <w:rsid w:val="005D16FF"/>
    <w:rsid w:val="005D60FA"/>
    <w:rsid w:val="005E2B42"/>
    <w:rsid w:val="005E5A76"/>
    <w:rsid w:val="005F2B16"/>
    <w:rsid w:val="005F6D48"/>
    <w:rsid w:val="00627958"/>
    <w:rsid w:val="00634625"/>
    <w:rsid w:val="00634670"/>
    <w:rsid w:val="006411A4"/>
    <w:rsid w:val="00655243"/>
    <w:rsid w:val="00661FF7"/>
    <w:rsid w:val="00662F96"/>
    <w:rsid w:val="00691856"/>
    <w:rsid w:val="00695A6C"/>
    <w:rsid w:val="006C000B"/>
    <w:rsid w:val="006C3D64"/>
    <w:rsid w:val="006C5857"/>
    <w:rsid w:val="006D0167"/>
    <w:rsid w:val="006D1A28"/>
    <w:rsid w:val="006F1A80"/>
    <w:rsid w:val="006F32B0"/>
    <w:rsid w:val="006F49F2"/>
    <w:rsid w:val="006F510C"/>
    <w:rsid w:val="00702E85"/>
    <w:rsid w:val="00710DD2"/>
    <w:rsid w:val="00712A5B"/>
    <w:rsid w:val="00714F52"/>
    <w:rsid w:val="00723406"/>
    <w:rsid w:val="00745B26"/>
    <w:rsid w:val="00753F22"/>
    <w:rsid w:val="007625AB"/>
    <w:rsid w:val="0076740A"/>
    <w:rsid w:val="007733EF"/>
    <w:rsid w:val="00782126"/>
    <w:rsid w:val="007B04A1"/>
    <w:rsid w:val="007B180B"/>
    <w:rsid w:val="007C136C"/>
    <w:rsid w:val="007C7F94"/>
    <w:rsid w:val="007D35E1"/>
    <w:rsid w:val="007E557E"/>
    <w:rsid w:val="007F1F10"/>
    <w:rsid w:val="007F5366"/>
    <w:rsid w:val="007F561A"/>
    <w:rsid w:val="00812A01"/>
    <w:rsid w:val="00815C87"/>
    <w:rsid w:val="0084499D"/>
    <w:rsid w:val="00844B60"/>
    <w:rsid w:val="0085170F"/>
    <w:rsid w:val="00861EF7"/>
    <w:rsid w:val="008641E4"/>
    <w:rsid w:val="00865678"/>
    <w:rsid w:val="00875479"/>
    <w:rsid w:val="00883F38"/>
    <w:rsid w:val="008A00AB"/>
    <w:rsid w:val="008A2B9F"/>
    <w:rsid w:val="008A3B8A"/>
    <w:rsid w:val="008B2C06"/>
    <w:rsid w:val="008B462E"/>
    <w:rsid w:val="008C338C"/>
    <w:rsid w:val="008F005A"/>
    <w:rsid w:val="00913793"/>
    <w:rsid w:val="009208E9"/>
    <w:rsid w:val="00921F4B"/>
    <w:rsid w:val="009539B1"/>
    <w:rsid w:val="00973B6A"/>
    <w:rsid w:val="00983ADA"/>
    <w:rsid w:val="00984777"/>
    <w:rsid w:val="00994CEC"/>
    <w:rsid w:val="009A0F40"/>
    <w:rsid w:val="009A2B36"/>
    <w:rsid w:val="009A5F68"/>
    <w:rsid w:val="009D61C3"/>
    <w:rsid w:val="00A14F03"/>
    <w:rsid w:val="00A23386"/>
    <w:rsid w:val="00A418B4"/>
    <w:rsid w:val="00A55010"/>
    <w:rsid w:val="00A61EB4"/>
    <w:rsid w:val="00A90C06"/>
    <w:rsid w:val="00AB0E70"/>
    <w:rsid w:val="00AB2125"/>
    <w:rsid w:val="00AB3287"/>
    <w:rsid w:val="00AD09F0"/>
    <w:rsid w:val="00AD187C"/>
    <w:rsid w:val="00AD3F6E"/>
    <w:rsid w:val="00AE352B"/>
    <w:rsid w:val="00AE62BE"/>
    <w:rsid w:val="00AF672C"/>
    <w:rsid w:val="00B01D00"/>
    <w:rsid w:val="00B1008C"/>
    <w:rsid w:val="00B20E4B"/>
    <w:rsid w:val="00B22A9F"/>
    <w:rsid w:val="00B25C4B"/>
    <w:rsid w:val="00B25FBC"/>
    <w:rsid w:val="00B31326"/>
    <w:rsid w:val="00B34D10"/>
    <w:rsid w:val="00B42637"/>
    <w:rsid w:val="00B440E2"/>
    <w:rsid w:val="00B44641"/>
    <w:rsid w:val="00B472A0"/>
    <w:rsid w:val="00B51B2B"/>
    <w:rsid w:val="00B66E03"/>
    <w:rsid w:val="00B80A49"/>
    <w:rsid w:val="00B9074D"/>
    <w:rsid w:val="00B9649F"/>
    <w:rsid w:val="00BA14F0"/>
    <w:rsid w:val="00BA2342"/>
    <w:rsid w:val="00BA58A1"/>
    <w:rsid w:val="00BB0F15"/>
    <w:rsid w:val="00BB4AD0"/>
    <w:rsid w:val="00BB622F"/>
    <w:rsid w:val="00BC1049"/>
    <w:rsid w:val="00BC1C5E"/>
    <w:rsid w:val="00BD275C"/>
    <w:rsid w:val="00BD770E"/>
    <w:rsid w:val="00BD7942"/>
    <w:rsid w:val="00BE4877"/>
    <w:rsid w:val="00C016D3"/>
    <w:rsid w:val="00C107AC"/>
    <w:rsid w:val="00C1443B"/>
    <w:rsid w:val="00C204AD"/>
    <w:rsid w:val="00C2099C"/>
    <w:rsid w:val="00C30F19"/>
    <w:rsid w:val="00C31765"/>
    <w:rsid w:val="00C41DE5"/>
    <w:rsid w:val="00C463FD"/>
    <w:rsid w:val="00C57136"/>
    <w:rsid w:val="00C61C46"/>
    <w:rsid w:val="00C76F0D"/>
    <w:rsid w:val="00C842C3"/>
    <w:rsid w:val="00C86257"/>
    <w:rsid w:val="00C866A3"/>
    <w:rsid w:val="00C957FC"/>
    <w:rsid w:val="00C97DF2"/>
    <w:rsid w:val="00CA42AF"/>
    <w:rsid w:val="00CC0ADC"/>
    <w:rsid w:val="00CC5F5C"/>
    <w:rsid w:val="00CD0622"/>
    <w:rsid w:val="00CD52C8"/>
    <w:rsid w:val="00CD7D1A"/>
    <w:rsid w:val="00CE30FB"/>
    <w:rsid w:val="00CF6BC7"/>
    <w:rsid w:val="00D02CE1"/>
    <w:rsid w:val="00D073C4"/>
    <w:rsid w:val="00D174B9"/>
    <w:rsid w:val="00D215FE"/>
    <w:rsid w:val="00D277F7"/>
    <w:rsid w:val="00D40313"/>
    <w:rsid w:val="00D4471C"/>
    <w:rsid w:val="00D5131B"/>
    <w:rsid w:val="00D57064"/>
    <w:rsid w:val="00D60987"/>
    <w:rsid w:val="00D60E9D"/>
    <w:rsid w:val="00D62B28"/>
    <w:rsid w:val="00D63C46"/>
    <w:rsid w:val="00D67AF6"/>
    <w:rsid w:val="00D7013B"/>
    <w:rsid w:val="00D734F5"/>
    <w:rsid w:val="00D812CD"/>
    <w:rsid w:val="00D82234"/>
    <w:rsid w:val="00D90BF1"/>
    <w:rsid w:val="00D92392"/>
    <w:rsid w:val="00DB1235"/>
    <w:rsid w:val="00DC19DE"/>
    <w:rsid w:val="00DD2C8C"/>
    <w:rsid w:val="00DD62ED"/>
    <w:rsid w:val="00DE3FFA"/>
    <w:rsid w:val="00E02DA8"/>
    <w:rsid w:val="00E03E4E"/>
    <w:rsid w:val="00E111FE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5ED5"/>
    <w:rsid w:val="00EC410C"/>
    <w:rsid w:val="00EC463B"/>
    <w:rsid w:val="00EF0F6C"/>
    <w:rsid w:val="00F13ACF"/>
    <w:rsid w:val="00F145B4"/>
    <w:rsid w:val="00F26DA3"/>
    <w:rsid w:val="00F36A68"/>
    <w:rsid w:val="00F36F8A"/>
    <w:rsid w:val="00F37B31"/>
    <w:rsid w:val="00F56372"/>
    <w:rsid w:val="00F7449B"/>
    <w:rsid w:val="00F74C11"/>
    <w:rsid w:val="00F76048"/>
    <w:rsid w:val="00F91D1E"/>
    <w:rsid w:val="00F971B3"/>
    <w:rsid w:val="00FA24B9"/>
    <w:rsid w:val="00FB54D4"/>
    <w:rsid w:val="00FB6B79"/>
    <w:rsid w:val="00FD6068"/>
    <w:rsid w:val="00FD6D09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5E9F0E77"/>
  <w15:chartTrackingRefBased/>
  <w15:docId w15:val="{9E5AD359-6FBD-4944-B02A-6921A8916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20.wmf"/><Relationship Id="rId63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4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1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image" Target="media/image150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image" Target="media/image1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3.wmf"/><Relationship Id="rId77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image" Target="media/image140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180.wmf"/><Relationship Id="rId67" Type="http://schemas.openxmlformats.org/officeDocument/2006/relationships/image" Target="media/image2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2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30.wmf"/><Relationship Id="rId57" Type="http://schemas.openxmlformats.org/officeDocument/2006/relationships/image" Target="media/image170.wmf"/><Relationship Id="rId10" Type="http://schemas.openxmlformats.org/officeDocument/2006/relationships/image" Target="media/image3.gi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1.wmf"/><Relationship Id="rId73" Type="http://schemas.openxmlformats.org/officeDocument/2006/relationships/image" Target="media/image2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160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24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335</Words>
  <Characters>1709</Characters>
  <Application>Microsoft Office Word</Application>
  <DocSecurity>0</DocSecurity>
  <Lines>74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0</cp:revision>
  <cp:lastPrinted>2023-10-27T08:01:00Z</cp:lastPrinted>
  <dcterms:created xsi:type="dcterms:W3CDTF">2021-11-01T12:45:00Z</dcterms:created>
  <dcterms:modified xsi:type="dcterms:W3CDTF">2023-10-27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